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1C4B" w:rsidRDefault="00573DED" w:rsidP="00573DED">
      <w:pPr>
        <w:jc w:val="center"/>
        <w:rPr>
          <w:sz w:val="40"/>
          <w:szCs w:val="40"/>
        </w:rPr>
      </w:pPr>
      <w:r w:rsidRPr="0054543A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40"/>
          <w:szCs w:val="32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5300DEC" wp14:editId="6F92E5DB">
                <wp:simplePos x="0" y="0"/>
                <wp:positionH relativeFrom="column">
                  <wp:posOffset>-1045845</wp:posOffset>
                </wp:positionH>
                <wp:positionV relativeFrom="paragraph">
                  <wp:posOffset>-27305</wp:posOffset>
                </wp:positionV>
                <wp:extent cx="1074420" cy="8637905"/>
                <wp:effectExtent l="0" t="0" r="0" b="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1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3DED" w:rsidRDefault="00573DED" w:rsidP="00573DED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573DED" w:rsidRPr="00B26DBA" w:rsidRDefault="00573DED" w:rsidP="00573DED">
                              <w:pPr>
                                <w:jc w:val="left"/>
                              </w:pPr>
                            </w:p>
                            <w:p w:rsidR="00573DED" w:rsidRPr="00B26DBA" w:rsidRDefault="00573DED" w:rsidP="00573DED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</w:t>
                              </w:r>
                              <w:r>
                                <w:rPr>
                                  <w:rFonts w:hint="eastAsia"/>
                                </w:rPr>
                                <w:t>..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直接连接符 2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300DEC" id="组合 5" o:spid="_x0000_s1026" style="position:absolute;left:0;text-align:left;margin-left:-82.35pt;margin-top:-2.15pt;width:84.6pt;height:680.15pt;z-index:251676672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BDK8EA&#10;AADaAAAADwAAAGRycy9kb3ducmV2LnhtbERPTYvCMBC9L/gfwgh7W1MVRKpRRFHcy6JdPXgbm7Et&#10;NpPaZG3990YQ9jQ83udM560pxZ1qV1hW0O9FIIhTqwvOFBx+119jEM4jaywtk4IHOZjPOh9TjLVt&#10;eE/3xGcihLCLUUHufRVL6dKcDLqerYgDd7G1QR9gnUldYxPCTSkHUTSSBgsODTlWtMwpvSZ/RsHx&#10;/PMo99XwFBXN967d3HbJapMp9dltFxMQnlr/L367tzrMh9crrytn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QQyvBAAAA2gAAAA8AAAAAAAAAAAAAAAAAmAIAAGRycy9kb3du&#10;cmV2LnhtbFBLBQYAAAAABAAEAPUAAACGAwAAAAA=&#10;" filled="f" stroked="f">
                  <v:textbox style="layout-flow:vertical;mso-layout-flow-alt:bottom-to-top">
                    <w:txbxContent>
                      <w:p w:rsidR="00573DED" w:rsidRDefault="00573DED" w:rsidP="00573DED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573DED" w:rsidRPr="00B26DBA" w:rsidRDefault="00573DED" w:rsidP="00573DED">
                        <w:pPr>
                          <w:jc w:val="left"/>
                        </w:pPr>
                      </w:p>
                      <w:p w:rsidR="00573DED" w:rsidRPr="00B26DBA" w:rsidRDefault="00573DED" w:rsidP="00573DED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</w:t>
                        </w:r>
                        <w:r w:rsidRPr="00B26DBA">
                          <w:rPr>
                            <w:rFonts w:hint="eastAsia"/>
                          </w:rPr>
                          <w:t>.....</w:t>
                        </w:r>
                        <w:r>
                          <w:rPr>
                            <w:rFonts w:hint="eastAsia"/>
                          </w:rPr>
                          <w:t>..</w:t>
                        </w:r>
                      </w:p>
                    </w:txbxContent>
                  </v:textbox>
                </v:shape>
                <v:line id="直接连接符 2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N2+sIAAADaAAAADwAAAGRycy9kb3ducmV2LnhtbESPQYvCMBSE7wv+h/AEb2tqD1KqUVQQ&#10;9uBBrZfe3jZv22LzUpKsrf9+syB4HGbmG2a9HU0nHuR8a1nBYp6AIK6sbrlWcCuOnxkIH5A1dpZJ&#10;wZM8bDeTjzXm2g58occ11CJC2OeooAmhz6X0VUMG/dz2xNH7sc5giNLVUjscItx0Mk2SpTTYclxo&#10;sKdDQ9X9+msUnLJ6yC5leQ5D9p3ui+pWuGei1Gw67lYgAo3hHX61v7SCFP6vxBs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N2+sIAAADaAAAADwAAAAAAAAAAAAAA&#10;AAChAgAAZHJzL2Rvd25yZXYueG1sUEsFBgAAAAAEAAQA+QAAAJADAAAAAA==&#10;" strokecolor="windowText" strokeweight=".5pt">
                  <v:stroke joinstyle="miter"/>
                </v:line>
              </v:group>
            </w:pict>
          </mc:Fallback>
        </mc:AlternateContent>
      </w:r>
      <w:r w:rsidR="0000766C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培尖教育2018年学科竞赛夏令营物理模拟卷（</w:t>
      </w:r>
      <w:r w:rsidR="0000766C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十</w:t>
      </w:r>
      <w:bookmarkStart w:id="0" w:name="_GoBack"/>
      <w:bookmarkEnd w:id="0"/>
      <w:r w:rsidR="0000766C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）</w:t>
      </w:r>
    </w:p>
    <w:p w:rsidR="00573DED" w:rsidRPr="003C5FF1" w:rsidRDefault="00573DED" w:rsidP="00573DED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573DED" w:rsidRPr="003C5FF1" w:rsidRDefault="00573DED" w:rsidP="00573DED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573DED" w:rsidRDefault="00573DED" w:rsidP="00573DED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573DED" w:rsidRPr="00573DED" w:rsidRDefault="00573DED" w:rsidP="00573DED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2F69D0" w:rsidRDefault="002F69D0" w:rsidP="00573DED">
      <w:pPr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 wp14:anchorId="20B2C6C2" wp14:editId="057FB4B5">
            <wp:simplePos x="0" y="0"/>
            <wp:positionH relativeFrom="column">
              <wp:posOffset>3530600</wp:posOffset>
            </wp:positionH>
            <wp:positionV relativeFrom="paragraph">
              <wp:posOffset>239395</wp:posOffset>
            </wp:positionV>
            <wp:extent cx="1047750" cy="419100"/>
            <wp:effectExtent l="0" t="0" r="0" b="0"/>
            <wp:wrapSquare wrapText="bothSides"/>
            <wp:docPr id="85" name="图片 85" descr="SRU@K@3F4(}BSG9G7NPIEQ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SRU@K@3F4(}BSG9G7NPIEQF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 w:rsidR="00573DED">
        <w:rPr>
          <w:rFonts w:hint="eastAsia"/>
        </w:rPr>
        <w:t>．</w:t>
      </w:r>
      <w:r>
        <w:rPr>
          <w:rFonts w:hint="eastAsia"/>
        </w:rPr>
        <w:t>如图所示，有一个小行星</w:t>
      </w:r>
      <w:r>
        <w:rPr>
          <w:rFonts w:hint="eastAsia"/>
        </w:rPr>
        <w:t>M</w:t>
      </w:r>
      <w:r>
        <w:rPr>
          <w:rFonts w:hint="eastAsia"/>
        </w:rPr>
        <w:t>和飞船</w:t>
      </w:r>
      <w:r>
        <w:rPr>
          <w:rFonts w:hint="eastAsia"/>
        </w:rPr>
        <w:t>m</w:t>
      </w:r>
      <w:r>
        <w:rPr>
          <w:rFonts w:hint="eastAsia"/>
        </w:rPr>
        <w:t>，在某一时刻，它们的速度如图所示，两者相距</w:t>
      </w:r>
      <w:r>
        <w:rPr>
          <w:rFonts w:hint="eastAsia"/>
        </w:rPr>
        <w:t>R</w:t>
      </w:r>
      <w:r>
        <w:rPr>
          <w:rFonts w:hint="eastAsia"/>
        </w:rPr>
        <w:t>（我们认为</w:t>
      </w:r>
      <w:r>
        <w:rPr>
          <w:rFonts w:hint="eastAsia"/>
        </w:rPr>
        <w:t>M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</w:rPr>
        <w:t>大致位于同一数量级）</w:t>
      </w:r>
    </w:p>
    <w:p w:rsidR="002F69D0" w:rsidRDefault="002F69D0" w:rsidP="00573DED">
      <w:pPr>
        <w:numPr>
          <w:ilvl w:val="0"/>
          <w:numId w:val="1"/>
        </w:numPr>
        <w:ind w:left="0"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7A0AE075" wp14:editId="0E51D514">
            <wp:simplePos x="0" y="0"/>
            <wp:positionH relativeFrom="column">
              <wp:posOffset>3511550</wp:posOffset>
            </wp:positionH>
            <wp:positionV relativeFrom="paragraph">
              <wp:posOffset>146050</wp:posOffset>
            </wp:positionV>
            <wp:extent cx="1219200" cy="590550"/>
            <wp:effectExtent l="0" t="0" r="0" b="0"/>
            <wp:wrapSquare wrapText="bothSides"/>
            <wp:docPr id="86" name="图片 86" descr="TPI2Q}8[1`EAI([JD]$[EJ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TPI2Q}8[1`EAI([JD]$[EJR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试求当</w:t>
      </w:r>
      <w:r>
        <w:rPr>
          <w:rFonts w:hint="eastAsia"/>
        </w:rPr>
        <w:t>m</w:t>
      </w:r>
      <w:r>
        <w:rPr>
          <w:rFonts w:hint="eastAsia"/>
        </w:rPr>
        <w:t>相对</w:t>
      </w:r>
      <w:r>
        <w:rPr>
          <w:rFonts w:hint="eastAsia"/>
        </w:rPr>
        <w:t>M</w:t>
      </w:r>
      <w:r>
        <w:rPr>
          <w:rFonts w:hint="eastAsia"/>
        </w:rPr>
        <w:t>转过θ时，</w:t>
      </w:r>
      <w:r>
        <w:rPr>
          <w:rFonts w:hint="eastAsia"/>
        </w:rPr>
        <w:t>M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</w:rPr>
        <w:t>的速度</w:t>
      </w:r>
    </w:p>
    <w:p w:rsidR="002F69D0" w:rsidRDefault="002F69D0" w:rsidP="00573DED">
      <w:pPr>
        <w:numPr>
          <w:ilvl w:val="0"/>
          <w:numId w:val="1"/>
        </w:numPr>
        <w:ind w:left="0" w:firstLineChars="200" w:firstLine="420"/>
      </w:pPr>
      <w:r>
        <w:rPr>
          <w:rFonts w:hint="eastAsia"/>
        </w:rPr>
        <w:t>若</w:t>
      </w:r>
      <w:r>
        <w:rPr>
          <w:rFonts w:hint="eastAsia"/>
        </w:rPr>
        <w:t>M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</w:rPr>
        <w:t>可做圆周运动，求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的值</w:t>
      </w:r>
    </w:p>
    <w:p w:rsidR="002F69D0" w:rsidRDefault="002F69D0" w:rsidP="00573DED">
      <w:pPr>
        <w:numPr>
          <w:ilvl w:val="0"/>
          <w:numId w:val="1"/>
        </w:numPr>
        <w:ind w:left="0" w:firstLineChars="200" w:firstLine="420"/>
      </w:pPr>
      <w:r>
        <w:rPr>
          <w:rFonts w:hint="eastAsia"/>
        </w:rPr>
        <w:t>若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取</w:t>
      </w:r>
      <w:r>
        <w:rPr>
          <w:rFonts w:hint="eastAsia"/>
        </w:rPr>
        <w:t>(2)</w:t>
      </w:r>
      <w:r>
        <w:rPr>
          <w:rFonts w:hint="eastAsia"/>
        </w:rPr>
        <w:t>中的</w:t>
      </w:r>
      <w:r>
        <w:rPr>
          <w:rFonts w:ascii="Arial" w:hAnsi="Arial" w:cs="Arial"/>
        </w:rPr>
        <w:t>√</w:t>
      </w:r>
      <w:r>
        <w:rPr>
          <w:rFonts w:asciiTheme="minorEastAsia" w:hAnsiTheme="minorEastAsia" w:cstheme="minorEastAsia" w:hint="eastAsia"/>
        </w:rPr>
        <w:t>2/2倍，且认为M</w:t>
      </w:r>
      <w:r w:rsidRPr="00F02E81">
        <w:t xml:space="preserve"> </w:t>
      </w:r>
      <w:r w:rsidRPr="0093391B">
        <w:rPr>
          <w:position w:val="-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0.35pt" o:ole="">
            <v:imagedata r:id="rId10" o:title=""/>
          </v:shape>
          <o:OLEObject Type="Embed" ProgID="Equation.DSMT4" ShapeID="_x0000_i1025" DrawAspect="Content" ObjectID="_1592591774" r:id="rId11"/>
        </w:object>
      </w:r>
      <w:proofErr w:type="spellStart"/>
      <w:r>
        <w:rPr>
          <w:rFonts w:asciiTheme="minorEastAsia" w:hAnsiTheme="minorEastAsia" w:cstheme="minorEastAsia" w:hint="eastAsia"/>
        </w:rPr>
        <w:t>m</w:t>
      </w:r>
      <w:proofErr w:type="spellEnd"/>
    </w:p>
    <w:p w:rsidR="002F69D0" w:rsidRDefault="002F69D0" w:rsidP="00573DED">
      <w:pPr>
        <w:numPr>
          <w:ilvl w:val="0"/>
          <w:numId w:val="2"/>
        </w:numPr>
        <w:ind w:firstLineChars="200" w:firstLine="420"/>
      </w:pPr>
      <w:r>
        <w:rPr>
          <w:rFonts w:hint="eastAsia"/>
        </w:rPr>
        <w:t>试求轨道的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</w:p>
    <w:p w:rsidR="002F69D0" w:rsidRDefault="002F69D0" w:rsidP="00573DED">
      <w:pPr>
        <w:numPr>
          <w:ilvl w:val="0"/>
          <w:numId w:val="2"/>
        </w:numPr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681B62" wp14:editId="58EF6481">
                <wp:simplePos x="0" y="0"/>
                <wp:positionH relativeFrom="column">
                  <wp:posOffset>-561975</wp:posOffset>
                </wp:positionH>
                <wp:positionV relativeFrom="paragraph">
                  <wp:posOffset>2190750</wp:posOffset>
                </wp:positionV>
                <wp:extent cx="1828800" cy="1828800"/>
                <wp:effectExtent l="0" t="0" r="0" b="0"/>
                <wp:wrapNone/>
                <wp:docPr id="83" name="文本框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69D0" w:rsidRDefault="002F69D0" w:rsidP="002F69D0">
                            <w:pPr>
                              <w:rPr>
                                <w:b/>
                                <w:color w:val="000000" w:themeColor="text1"/>
                                <w:sz w:val="18"/>
                                <w:szCs w:val="1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681B62" id="文本框 83" o:spid="_x0000_s1029" type="#_x0000_t202" style="position:absolute;left:0;text-align:left;margin-left:-44.25pt;margin-top:172.5pt;width:2in;height:2in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" filled="f" stroked="f" strokeweight=".5pt">
                <v:textbox style="mso-fit-shape-to-text:t">
                  <w:txbxContent>
                    <w:p w:rsidR="002F69D0" w:rsidRDefault="002F69D0" w:rsidP="002F69D0">
                      <w:pPr>
                        <w:rPr>
                          <w:b/>
                          <w:color w:val="000000" w:themeColor="text1"/>
                          <w:sz w:val="18"/>
                          <w:szCs w:val="1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EF83E6" wp14:editId="69A402FE">
                <wp:simplePos x="0" y="0"/>
                <wp:positionH relativeFrom="column">
                  <wp:posOffset>180975</wp:posOffset>
                </wp:positionH>
                <wp:positionV relativeFrom="paragraph">
                  <wp:posOffset>924560</wp:posOffset>
                </wp:positionV>
                <wp:extent cx="1828800" cy="76200"/>
                <wp:effectExtent l="0" t="0" r="0" b="0"/>
                <wp:wrapNone/>
                <wp:docPr id="84" name="文本框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76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69D0" w:rsidRDefault="002F69D0" w:rsidP="002F69D0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EF83E6" id="文本框 84" o:spid="_x0000_s1030" type="#_x0000_t202" style="position:absolute;left:0;text-align:left;margin-left:14.25pt;margin-top:72.8pt;width:2in;height:6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" filled="f" stroked="f" strokeweight=".5pt">
                <v:textbox>
                  <w:txbxContent>
                    <w:p w:rsidR="002F69D0" w:rsidRDefault="002F69D0" w:rsidP="002F69D0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若</w:t>
      </w:r>
      <w:r>
        <w:rPr>
          <w:rFonts w:hint="eastAsia"/>
        </w:rPr>
        <w:t>m</w:t>
      </w:r>
      <w:r>
        <w:rPr>
          <w:rFonts w:hint="eastAsia"/>
        </w:rPr>
        <w:t>是一个飞船，当</w:t>
      </w:r>
      <w:r>
        <w:rPr>
          <w:rFonts w:hint="eastAsia"/>
        </w:rPr>
        <w:t>m</w:t>
      </w:r>
      <w:r>
        <w:rPr>
          <w:rFonts w:hint="eastAsia"/>
        </w:rPr>
        <w:t>相对</w:t>
      </w:r>
      <w:r>
        <w:rPr>
          <w:rFonts w:hint="eastAsia"/>
        </w:rPr>
        <w:t>M</w:t>
      </w:r>
      <w:r>
        <w:rPr>
          <w:rFonts w:hint="eastAsia"/>
        </w:rPr>
        <w:t>绕过</w:t>
      </w:r>
      <w:r>
        <w:rPr>
          <w:rFonts w:hint="eastAsia"/>
        </w:rPr>
        <w:t>60</w:t>
      </w:r>
      <w:r>
        <w:rPr>
          <w:rFonts w:hint="eastAsia"/>
        </w:rPr>
        <w:t>°时，通过喷气使得</w:t>
      </w:r>
      <w:r>
        <w:rPr>
          <w:rFonts w:hint="eastAsia"/>
        </w:rPr>
        <w:t>m</w:t>
      </w:r>
      <w:r>
        <w:rPr>
          <w:rFonts w:hint="eastAsia"/>
        </w:rPr>
        <w:t>的径向速度反向，而不改变其横向速度，以后每当径向速度又达到向里的该值时，再次喷气使得径向速度反向。试求这种情况下飞船运动的轨道及运行一周所用的时间</w:t>
      </w: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t>2</w:t>
      </w:r>
      <w:r w:rsidR="00573DED">
        <w:rPr>
          <w:rFonts w:hint="eastAsia"/>
        </w:rPr>
        <w:t>．</w:t>
      </w:r>
      <w:r>
        <w:rPr>
          <w:rFonts w:hint="eastAsia"/>
        </w:rPr>
        <w:t>有</w:t>
      </w:r>
      <w:proofErr w:type="gramStart"/>
      <w:r>
        <w:rPr>
          <w:rFonts w:hint="eastAsia"/>
        </w:rPr>
        <w:t>一如图</w:t>
      </w:r>
      <w:proofErr w:type="gramEnd"/>
      <w:r>
        <w:rPr>
          <w:rFonts w:hint="eastAsia"/>
        </w:rPr>
        <w:t>所示的装置，定滑轮质量为</w:t>
      </w:r>
      <w:r>
        <w:rPr>
          <w:rFonts w:hint="eastAsia"/>
        </w:rPr>
        <w:t>m</w:t>
      </w:r>
      <w:r>
        <w:rPr>
          <w:rFonts w:hint="eastAsia"/>
        </w:rPr>
        <w:t>，半径为</w:t>
      </w:r>
      <w:r>
        <w:rPr>
          <w:rFonts w:hint="eastAsia"/>
        </w:rPr>
        <w:t>R</w:t>
      </w:r>
      <w:r>
        <w:rPr>
          <w:rFonts w:hint="eastAsia"/>
        </w:rPr>
        <w:t>，与绳子间无相对滑动，两侧有质量分别为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两个小物块，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一个劲度系数为</w:t>
      </w:r>
      <w:r>
        <w:rPr>
          <w:rFonts w:hint="eastAsia"/>
        </w:rPr>
        <w:t>k</w:t>
      </w:r>
      <w:r>
        <w:rPr>
          <w:rFonts w:hint="eastAsia"/>
        </w:rPr>
        <w:t>的轻弹簧相连。（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2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2m</w:t>
      </w:r>
      <w:r>
        <w:rPr>
          <w:rFonts w:hint="eastAsia"/>
        </w:rPr>
        <w:t>）由于绳子材质特殊，由</w:t>
      </w:r>
      <w:proofErr w:type="gramStart"/>
      <w:r>
        <w:rPr>
          <w:rFonts w:hint="eastAsia"/>
        </w:rPr>
        <w:t>好多段轻杆</w:t>
      </w:r>
      <w:proofErr w:type="gramEnd"/>
      <w:r>
        <w:rPr>
          <w:rFonts w:hint="eastAsia"/>
        </w:rPr>
        <w:t>组成，因而绳子可以提供张力也可以提供压力。</w:t>
      </w:r>
    </w:p>
    <w:p w:rsidR="002F69D0" w:rsidRDefault="002F69D0" w:rsidP="00573DED">
      <w:pPr>
        <w:numPr>
          <w:ilvl w:val="0"/>
          <w:numId w:val="3"/>
        </w:numPr>
        <w:ind w:firstLineChars="200" w:firstLine="420"/>
      </w:pPr>
      <w:r>
        <w:rPr>
          <w:rFonts w:hint="eastAsia"/>
        </w:rPr>
        <w:t>求在平衡位置时弹簧的伸长量。</w:t>
      </w:r>
    </w:p>
    <w:p w:rsidR="002F69D0" w:rsidRDefault="002F69D0" w:rsidP="00573DED">
      <w:pPr>
        <w:numPr>
          <w:ilvl w:val="0"/>
          <w:numId w:val="3"/>
        </w:numPr>
        <w:ind w:firstLineChars="200" w:firstLine="420"/>
      </w:pPr>
      <w:r>
        <w:rPr>
          <w:rFonts w:hint="eastAsia"/>
        </w:rPr>
        <w:t>将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向下拉伸</w:t>
      </w:r>
      <w:r>
        <w:rPr>
          <w:rFonts w:hint="eastAsia"/>
        </w:rPr>
        <w:t>2mg/k</w:t>
      </w:r>
      <w:r>
        <w:rPr>
          <w:rFonts w:hint="eastAsia"/>
        </w:rPr>
        <w:t>，试求解以后的运动。</w:t>
      </w:r>
    </w:p>
    <w:p w:rsidR="002F69D0" w:rsidRDefault="002F69D0" w:rsidP="00573DED">
      <w:pPr>
        <w:numPr>
          <w:ilvl w:val="0"/>
          <w:numId w:val="3"/>
        </w:numPr>
        <w:ind w:firstLineChars="200" w:firstLine="420"/>
      </w:pPr>
      <w:r>
        <w:rPr>
          <w:rFonts w:hint="eastAsia"/>
        </w:rPr>
        <w:t>当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到达最高点时，动滑轮的转轴突然被卡住，则绳子和滑轮间则有相对运动，其摩擦系数为</w:t>
      </w:r>
      <w:r w:rsidRPr="0093391B">
        <w:rPr>
          <w:position w:val="-24"/>
        </w:rPr>
        <w:object w:dxaOrig="720" w:dyaOrig="620">
          <v:shape id="_x0000_i1026" type="#_x0000_t75" style="width:36pt;height:31.05pt" o:ole="">
            <v:imagedata r:id="rId12" o:title=""/>
          </v:shape>
          <o:OLEObject Type="Embed" ProgID="Equation.DSMT4" ShapeID="_x0000_i1026" DrawAspect="Content" ObjectID="_1592591775" r:id="rId13"/>
        </w:object>
      </w:r>
      <w:r>
        <w:rPr>
          <w:rFonts w:hint="eastAsia"/>
        </w:rPr>
        <w:t xml:space="preserve">  </w:t>
      </w:r>
      <w:r>
        <w:rPr>
          <w:rFonts w:hint="eastAsia"/>
        </w:rPr>
        <w:t>，试求系统再度回归静止所需时间及这一过程因发热损失的能量。</w:t>
      </w:r>
    </w:p>
    <w:p w:rsidR="002F69D0" w:rsidRDefault="002F69D0" w:rsidP="00573DED">
      <w:pPr>
        <w:ind w:firstLineChars="200" w:firstLine="4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7CC7B76" wp14:editId="3AA93E86">
                <wp:simplePos x="0" y="0"/>
                <wp:positionH relativeFrom="column">
                  <wp:posOffset>395605</wp:posOffset>
                </wp:positionH>
                <wp:positionV relativeFrom="paragraph">
                  <wp:posOffset>1490345</wp:posOffset>
                </wp:positionV>
                <wp:extent cx="437515" cy="361950"/>
                <wp:effectExtent l="0" t="0" r="19685" b="19050"/>
                <wp:wrapNone/>
                <wp:docPr id="300" name="文本框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751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</a:ln>
                      </wps:spPr>
                      <wps:txbx>
                        <w:txbxContent>
                          <w:p w:rsidR="002F69D0" w:rsidRDefault="002F69D0" w:rsidP="002F69D0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CC7B76" id="文本框 300" o:spid="_x0000_s1031" type="#_x0000_t202" style="position:absolute;left:0;text-align:left;margin-left:31.15pt;margin-top:117.35pt;width:34.45pt;height:28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" strokecolor="white" strokeweight=".5pt">
                <v:path arrowok="t"/>
                <v:textbox>
                  <w:txbxContent>
                    <w:p w:rsidR="002F69D0" w:rsidRDefault="002F69D0" w:rsidP="002F69D0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/>
                        </w:rPr>
                        <w:t>m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9D080A9" wp14:editId="1EE48F0A">
                <wp:simplePos x="0" y="0"/>
                <wp:positionH relativeFrom="column">
                  <wp:posOffset>2084705</wp:posOffset>
                </wp:positionH>
                <wp:positionV relativeFrom="paragraph">
                  <wp:posOffset>1483995</wp:posOffset>
                </wp:positionV>
                <wp:extent cx="1104900" cy="374650"/>
                <wp:effectExtent l="0" t="0" r="19050" b="25400"/>
                <wp:wrapNone/>
                <wp:docPr id="299" name="文本框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04900" cy="374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</a:ln>
                      </wps:spPr>
                      <wps:txbx>
                        <w:txbxContent>
                          <w:p w:rsidR="002F69D0" w:rsidRDefault="002F69D0" w:rsidP="002F69D0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D080A9" id="文本框 299" o:spid="_x0000_s1032" type="#_x0000_t202" style="position:absolute;left:0;text-align:left;margin-left:164.15pt;margin-top:116.85pt;width:87pt;height:2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" strokecolor="white" strokeweight=".5pt">
                <v:path arrowok="t"/>
                <v:textbox>
                  <w:txbxContent>
                    <w:p w:rsidR="002F69D0" w:rsidRDefault="002F69D0" w:rsidP="002F69D0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/>
                        </w:rPr>
                        <w:t>m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503C96" wp14:editId="3E312B0C">
                <wp:simplePos x="0" y="0"/>
                <wp:positionH relativeFrom="column">
                  <wp:posOffset>548005</wp:posOffset>
                </wp:positionH>
                <wp:positionV relativeFrom="paragraph">
                  <wp:posOffset>2417445</wp:posOffset>
                </wp:positionV>
                <wp:extent cx="2692400" cy="6350"/>
                <wp:effectExtent l="0" t="0" r="31750" b="31750"/>
                <wp:wrapNone/>
                <wp:docPr id="298" name="直接连接符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692400" cy="63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884F983" id="直接连接符 298" o:spid="_x0000_s1026" style="position:absolute;left:0;text-align:lef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15pt,190.35pt" to="255.15pt,1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F4D3C0E" wp14:editId="5105D6FA">
                <wp:simplePos x="0" y="0"/>
                <wp:positionH relativeFrom="column">
                  <wp:posOffset>922655</wp:posOffset>
                </wp:positionH>
                <wp:positionV relativeFrom="paragraph">
                  <wp:posOffset>1801495</wp:posOffset>
                </wp:positionV>
                <wp:extent cx="173990" cy="622300"/>
                <wp:effectExtent l="0" t="0" r="16510" b="25400"/>
                <wp:wrapNone/>
                <wp:docPr id="87" name="任意多边形: 形状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3990" cy="622300"/>
                        </a:xfrm>
                        <a:custGeom>
                          <a:avLst/>
                          <a:gdLst>
                            <a:gd name="connisteX0" fmla="*/ 70156 w 173815"/>
                            <a:gd name="connsiteY0" fmla="*/ 0 h 622300"/>
                            <a:gd name="connisteX1" fmla="*/ 6656 w 173815"/>
                            <a:gd name="connsiteY1" fmla="*/ 63500 h 622300"/>
                            <a:gd name="connisteX2" fmla="*/ 152706 w 173815"/>
                            <a:gd name="connsiteY2" fmla="*/ 82550 h 622300"/>
                            <a:gd name="connisteX3" fmla="*/ 306 w 173815"/>
                            <a:gd name="connsiteY3" fmla="*/ 146050 h 622300"/>
                            <a:gd name="connisteX4" fmla="*/ 140006 w 173815"/>
                            <a:gd name="connsiteY4" fmla="*/ 184150 h 622300"/>
                            <a:gd name="connisteX5" fmla="*/ 306 w 173815"/>
                            <a:gd name="connsiteY5" fmla="*/ 234950 h 622300"/>
                            <a:gd name="connisteX6" fmla="*/ 140006 w 173815"/>
                            <a:gd name="connsiteY6" fmla="*/ 260350 h 622300"/>
                            <a:gd name="connisteX7" fmla="*/ 25706 w 173815"/>
                            <a:gd name="connsiteY7" fmla="*/ 311150 h 622300"/>
                            <a:gd name="connisteX8" fmla="*/ 146356 w 173815"/>
                            <a:gd name="connsiteY8" fmla="*/ 361950 h 622300"/>
                            <a:gd name="connisteX9" fmla="*/ 19356 w 173815"/>
                            <a:gd name="connsiteY9" fmla="*/ 400050 h 622300"/>
                            <a:gd name="connisteX10" fmla="*/ 133656 w 173815"/>
                            <a:gd name="connsiteY10" fmla="*/ 438150 h 622300"/>
                            <a:gd name="connisteX11" fmla="*/ 306 w 173815"/>
                            <a:gd name="connsiteY11" fmla="*/ 488950 h 622300"/>
                            <a:gd name="connisteX12" fmla="*/ 171756 w 173815"/>
                            <a:gd name="connsiteY12" fmla="*/ 527050 h 622300"/>
                            <a:gd name="connisteX13" fmla="*/ 82856 w 173815"/>
                            <a:gd name="connsiteY13" fmla="*/ 552450 h 622300"/>
                            <a:gd name="connisteX14" fmla="*/ 82856 w 173815"/>
                            <a:gd name="connsiteY14" fmla="*/ 609600 h 622300"/>
                            <a:gd name="connisteX15" fmla="*/ 70156 w 173815"/>
                            <a:gd name="connsiteY15" fmla="*/ 615950 h 622300"/>
                            <a:gd name="connisteX16" fmla="*/ 89206 w 173815"/>
                            <a:gd name="connsiteY16" fmla="*/ 622300 h 622300"/>
                          </a:gdLst>
                          <a:ahLst/>
                          <a:cxnLst>
                            <a:cxn ang="0">
                              <a:pos x="connisteX0" y="connsiteY0"/>
                            </a:cxn>
                            <a:cxn ang="0">
                              <a:pos x="connisteX1" y="connsiteY1"/>
                            </a:cxn>
                            <a:cxn ang="0">
                              <a:pos x="connisteX2" y="connsiteY2"/>
                            </a:cxn>
                            <a:cxn ang="0">
                              <a:pos x="connisteX3" y="connsiteY3"/>
                            </a:cxn>
                            <a:cxn ang="0">
                              <a:pos x="connisteX4" y="connsiteY4"/>
                            </a:cxn>
                            <a:cxn ang="0">
                              <a:pos x="connisteX5" y="connsiteY5"/>
                            </a:cxn>
                            <a:cxn ang="0">
                              <a:pos x="connisteX6" y="connsiteY6"/>
                            </a:cxn>
                            <a:cxn ang="0">
                              <a:pos x="connisteX7" y="connsiteY7"/>
                            </a:cxn>
                            <a:cxn ang="0">
                              <a:pos x="connisteX8" y="connsiteY8"/>
                            </a:cxn>
                            <a:cxn ang="0">
                              <a:pos x="connisteX9" y="connsiteY9"/>
                            </a:cxn>
                            <a:cxn ang="0">
                              <a:pos x="connisteX10" y="connsiteY10"/>
                            </a:cxn>
                            <a:cxn ang="0">
                              <a:pos x="connisteX11" y="connsiteY11"/>
                            </a:cxn>
                            <a:cxn ang="0">
                              <a:pos x="connisteX12" y="connsiteY12"/>
                            </a:cxn>
                            <a:cxn ang="0">
                              <a:pos x="connisteX13" y="connsiteY13"/>
                            </a:cxn>
                            <a:cxn ang="0">
                              <a:pos x="connisteX14" y="connsiteY14"/>
                            </a:cxn>
                            <a:cxn ang="0">
                              <a:pos x="connisteX15" y="connsiteY15"/>
                            </a:cxn>
                            <a:cxn ang="0">
                              <a:pos x="connisteX16" y="connsiteY16"/>
                            </a:cxn>
                          </a:cxnLst>
                          <a:rect l="l" t="t" r="r" b="b"/>
                          <a:pathLst>
                            <a:path w="173816" h="622300">
                              <a:moveTo>
                                <a:pt x="70156" y="0"/>
                              </a:moveTo>
                              <a:cubicBezTo>
                                <a:pt x="54281" y="12065"/>
                                <a:pt x="-9854" y="46990"/>
                                <a:pt x="6656" y="63500"/>
                              </a:cubicBezTo>
                              <a:cubicBezTo>
                                <a:pt x="23166" y="80010"/>
                                <a:pt x="153976" y="66040"/>
                                <a:pt x="152706" y="82550"/>
                              </a:cubicBezTo>
                              <a:cubicBezTo>
                                <a:pt x="151436" y="99060"/>
                                <a:pt x="2846" y="125730"/>
                                <a:pt x="306" y="146050"/>
                              </a:cubicBezTo>
                              <a:cubicBezTo>
                                <a:pt x="-2234" y="166370"/>
                                <a:pt x="140006" y="166370"/>
                                <a:pt x="140006" y="184150"/>
                              </a:cubicBezTo>
                              <a:cubicBezTo>
                                <a:pt x="140006" y="201930"/>
                                <a:pt x="306" y="219710"/>
                                <a:pt x="306" y="234950"/>
                              </a:cubicBezTo>
                              <a:cubicBezTo>
                                <a:pt x="306" y="250190"/>
                                <a:pt x="134926" y="245110"/>
                                <a:pt x="140006" y="260350"/>
                              </a:cubicBezTo>
                              <a:cubicBezTo>
                                <a:pt x="145086" y="275590"/>
                                <a:pt x="24436" y="290830"/>
                                <a:pt x="25706" y="311150"/>
                              </a:cubicBezTo>
                              <a:cubicBezTo>
                                <a:pt x="26976" y="331470"/>
                                <a:pt x="147626" y="344170"/>
                                <a:pt x="146356" y="361950"/>
                              </a:cubicBezTo>
                              <a:cubicBezTo>
                                <a:pt x="145086" y="379730"/>
                                <a:pt x="21896" y="384810"/>
                                <a:pt x="19356" y="400050"/>
                              </a:cubicBezTo>
                              <a:cubicBezTo>
                                <a:pt x="16816" y="415290"/>
                                <a:pt x="137466" y="420370"/>
                                <a:pt x="133656" y="438150"/>
                              </a:cubicBezTo>
                              <a:cubicBezTo>
                                <a:pt x="129846" y="455930"/>
                                <a:pt x="-7314" y="471170"/>
                                <a:pt x="306" y="488950"/>
                              </a:cubicBezTo>
                              <a:cubicBezTo>
                                <a:pt x="7926" y="506730"/>
                                <a:pt x="155246" y="514350"/>
                                <a:pt x="171756" y="527050"/>
                              </a:cubicBezTo>
                              <a:cubicBezTo>
                                <a:pt x="188266" y="539750"/>
                                <a:pt x="100636" y="535940"/>
                                <a:pt x="82856" y="552450"/>
                              </a:cubicBezTo>
                              <a:cubicBezTo>
                                <a:pt x="65076" y="568960"/>
                                <a:pt x="85396" y="596900"/>
                                <a:pt x="82856" y="609600"/>
                              </a:cubicBezTo>
                              <a:cubicBezTo>
                                <a:pt x="80316" y="622300"/>
                                <a:pt x="68886" y="613410"/>
                                <a:pt x="70156" y="615950"/>
                              </a:cubicBezTo>
                              <a:cubicBezTo>
                                <a:pt x="71426" y="618490"/>
                                <a:pt x="85396" y="621030"/>
                                <a:pt x="89206" y="622300"/>
                              </a:cubicBezTo>
                            </a:path>
                          </a:pathLst>
                        </a:custGeom>
                        <a:noFill/>
                        <a:ln w="1905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shape w14:anchorId="55279FCC" id="任意多边形: 形状 87" o:spid="_x0000_s1026" style="position:absolute;left:0;text-align:left;margin-left:72.65pt;margin-top:141.85pt;width:13.7pt;height:4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3816,622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" path="m70156,c54281,12065,-9854,46990,6656,63500v16510,16510,147320,2540,146050,19050c151436,99060,2846,125730,306,146050v-2540,20320,139700,20320,139700,38100c140006,201930,306,219710,306,234950v,15240,134620,10160,139700,25400c145086,275590,24436,290830,25706,311150v1270,20320,121920,33020,120650,50800c145086,379730,21896,384810,19356,400050v-2540,15240,118110,20320,114300,38100c129846,455930,-7314,471170,306,488950v7620,17780,154940,25400,171450,38100c188266,539750,100636,535940,82856,552450v-17780,16510,2540,44450,,57150c80316,622300,68886,613410,70156,615950v1270,2540,15240,5080,19050,6350e" filled="f" strokeweight="1.5pt">
                <v:stroke joinstyle="miter"/>
                <v:path arrowok="t" o:connecttype="custom" o:connectlocs="70227,0;6663,63500;152860,82550;306,146050;140147,184150;306,234950;140147,260350;25732,311150;146503,361950;19375,400050;133791,438150;306,488950;171929,527050;82939,552450;82939,609600;70227,615950;89296,622300" o:connectangles="0,0,0,0,0,0,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8151241" wp14:editId="0B6A34DD">
                <wp:simplePos x="0" y="0"/>
                <wp:positionH relativeFrom="column">
                  <wp:posOffset>846455</wp:posOffset>
                </wp:positionH>
                <wp:positionV relativeFrom="paragraph">
                  <wp:posOffset>1527175</wp:posOffset>
                </wp:positionV>
                <wp:extent cx="317500" cy="285750"/>
                <wp:effectExtent l="0" t="0" r="25400" b="19050"/>
                <wp:wrapNone/>
                <wp:docPr id="296" name="矩形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1750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49B9E7B2" id="矩形 296" o:spid="_x0000_s1026" style="position:absolute;left:0;text-align:left;margin-left:66.65pt;margin-top:120.25pt;width:2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" strokeweight="1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AAF52" wp14:editId="71A496A2">
                <wp:simplePos x="0" y="0"/>
                <wp:positionH relativeFrom="column">
                  <wp:posOffset>1614805</wp:posOffset>
                </wp:positionH>
                <wp:positionV relativeFrom="paragraph">
                  <wp:posOffset>1520825</wp:posOffset>
                </wp:positionV>
                <wp:extent cx="311150" cy="279400"/>
                <wp:effectExtent l="0" t="0" r="12700" b="25400"/>
                <wp:wrapNone/>
                <wp:docPr id="295" name="矩形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1115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69491622" id="矩形 295" o:spid="_x0000_s1026" style="position:absolute;left:0;text-align:left;margin-left:127.15pt;margin-top:119.75pt;width:24.5pt;height:2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" strokeweight="1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5233A762" wp14:editId="22A92F0C">
                <wp:simplePos x="0" y="0"/>
                <wp:positionH relativeFrom="column">
                  <wp:posOffset>992504</wp:posOffset>
                </wp:positionH>
                <wp:positionV relativeFrom="paragraph">
                  <wp:posOffset>701675</wp:posOffset>
                </wp:positionV>
                <wp:extent cx="0" cy="838200"/>
                <wp:effectExtent l="0" t="0" r="38100" b="19050"/>
                <wp:wrapNone/>
                <wp:docPr id="294" name="直接连接符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8382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3B5F0F7C" id="直接连接符 294" o:spid="_x0000_s1026" style="position:absolute;left:0;text-align:lef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8.15pt,55.25pt" to="78.15pt,1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4F7EAE09" wp14:editId="49E75E78">
                <wp:simplePos x="0" y="0"/>
                <wp:positionH relativeFrom="column">
                  <wp:posOffset>1754504</wp:posOffset>
                </wp:positionH>
                <wp:positionV relativeFrom="paragraph">
                  <wp:posOffset>701675</wp:posOffset>
                </wp:positionV>
                <wp:extent cx="0" cy="831850"/>
                <wp:effectExtent l="0" t="0" r="38100" b="25400"/>
                <wp:wrapNone/>
                <wp:docPr id="293" name="直接连接符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831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15C3FA71" id="直接连接符 293" o:spid="_x0000_s1026" style="position:absolute;left:0;text-align:lef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8.15pt,55.25pt" to="138.15pt,1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1FFB35" wp14:editId="01F50363">
                <wp:simplePos x="0" y="0"/>
                <wp:positionH relativeFrom="column">
                  <wp:posOffset>1329055</wp:posOffset>
                </wp:positionH>
                <wp:positionV relativeFrom="paragraph">
                  <wp:posOffset>669925</wp:posOffset>
                </wp:positionV>
                <wp:extent cx="75565" cy="75565"/>
                <wp:effectExtent l="0" t="0" r="19685" b="19685"/>
                <wp:wrapNone/>
                <wp:docPr id="292" name="椭圆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5565" cy="7556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178C3C5F" id="椭圆 292" o:spid="_x0000_s1026" style="position:absolute;left:0;text-align:left;margin-left:104.65pt;margin-top:52.75pt;width:5.95pt;height:5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" fillcolor="black" strokeweight="1pt">
                <v:stroke joinstyle="miter"/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F8FAC5B" wp14:editId="35D3EC2A">
                <wp:simplePos x="0" y="0"/>
                <wp:positionH relativeFrom="column">
                  <wp:posOffset>992505</wp:posOffset>
                </wp:positionH>
                <wp:positionV relativeFrom="paragraph">
                  <wp:posOffset>339725</wp:posOffset>
                </wp:positionV>
                <wp:extent cx="762000" cy="723900"/>
                <wp:effectExtent l="0" t="0" r="19050" b="19050"/>
                <wp:wrapNone/>
                <wp:docPr id="291" name="椭圆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62000" cy="723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oval w14:anchorId="34AF3AFC" id="椭圆 291" o:spid="_x0000_s1026" style="position:absolute;left:0;text-align:left;margin-left:78.15pt;margin-top:26.75pt;width:60pt;height:5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" strokeweight="1pt">
                <v:stroke joinstyle="miter"/>
                <v:path arrowok="t"/>
              </v:oval>
            </w:pict>
          </mc:Fallback>
        </mc:AlternateContent>
      </w:r>
    </w:p>
    <w:p w:rsidR="002F69D0" w:rsidRPr="00D54F75" w:rsidRDefault="002F69D0" w:rsidP="00573DED">
      <w:pPr>
        <w:ind w:firstLineChars="200" w:firstLine="420"/>
        <w:jc w:val="center"/>
        <w:rPr>
          <w:szCs w:val="21"/>
        </w:rPr>
      </w:pPr>
    </w:p>
    <w:p w:rsidR="002F69D0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Pr="00BB4304" w:rsidRDefault="002F69D0" w:rsidP="00573DED">
      <w:pPr>
        <w:ind w:firstLineChars="200" w:firstLine="420"/>
        <w:jc w:val="center"/>
        <w:rPr>
          <w:szCs w:val="21"/>
        </w:rPr>
      </w:pPr>
    </w:p>
    <w:p w:rsidR="002F69D0" w:rsidRDefault="002F69D0" w:rsidP="00573DED">
      <w:pPr>
        <w:ind w:firstLineChars="200" w:firstLine="420"/>
        <w:jc w:val="center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Pr="002F69D0" w:rsidRDefault="00573DED" w:rsidP="00573DED">
      <w:pPr>
        <w:ind w:firstLineChars="200" w:firstLine="420"/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lastRenderedPageBreak/>
        <w:t>3</w:t>
      </w:r>
      <w:r>
        <w:rPr>
          <w:rFonts w:hint="eastAsia"/>
        </w:rPr>
        <w:t>，</w:t>
      </w:r>
      <w:r w:rsidRPr="001C5620">
        <w:rPr>
          <w:position w:val="-6"/>
        </w:rPr>
        <w:object w:dxaOrig="180" w:dyaOrig="200">
          <v:shape id="_x0000_i1027" type="#_x0000_t75" style="width:8.55pt;height:10.35pt" o:ole="">
            <v:imagedata r:id="rId14" o:title=""/>
          </v:shape>
          <o:OLEObject Type="Embed" ProgID="Equation.DSMT4" ShapeID="_x0000_i1027" DrawAspect="Content" ObjectID="_1592591776" r:id="rId15"/>
        </w:object>
      </w:r>
      <w:r>
        <w:rPr>
          <w:rFonts w:hint="eastAsia"/>
        </w:rPr>
        <w:t>摩尔单原子分子组成的理想气体经历如图所示的准静态循环过程，其中</w:t>
      </w:r>
      <w:r w:rsidRPr="001C5620">
        <w:rPr>
          <w:position w:val="-6"/>
        </w:rPr>
        <w:object w:dxaOrig="340" w:dyaOrig="260">
          <v:shape id="_x0000_i1028" type="#_x0000_t75" style="width:17.55pt;height:12.6pt" o:ole="">
            <v:imagedata r:id="rId16" o:title=""/>
          </v:shape>
          <o:OLEObject Type="Embed" ProgID="Equation.DSMT4" ShapeID="_x0000_i1028" DrawAspect="Content" ObjectID="_1592591777" r:id="rId17"/>
        </w:object>
      </w:r>
      <w:r>
        <w:rPr>
          <w:rFonts w:hint="eastAsia"/>
        </w:rPr>
        <w:t>是绝热过程，</w:t>
      </w:r>
      <w:r w:rsidRPr="001C5620">
        <w:rPr>
          <w:position w:val="-6"/>
        </w:rPr>
        <w:object w:dxaOrig="360" w:dyaOrig="260">
          <v:shape id="_x0000_i1029" type="#_x0000_t75" style="width:18pt;height:12.6pt" o:ole="">
            <v:imagedata r:id="rId18" o:title=""/>
          </v:shape>
          <o:OLEObject Type="Embed" ProgID="Equation.DSMT4" ShapeID="_x0000_i1029" DrawAspect="Content" ObjectID="_1592591778" r:id="rId19"/>
        </w:object>
      </w:r>
      <w:r>
        <w:rPr>
          <w:rFonts w:hint="eastAsia"/>
        </w:rPr>
        <w:t>是等温过程，</w:t>
      </w:r>
      <w:r w:rsidRPr="001C5620">
        <w:rPr>
          <w:position w:val="-4"/>
        </w:rPr>
        <w:object w:dxaOrig="360" w:dyaOrig="240">
          <v:shape id="_x0000_i1030" type="#_x0000_t75" style="width:18pt;height:12.15pt" o:ole="">
            <v:imagedata r:id="rId20" o:title=""/>
          </v:shape>
          <o:OLEObject Type="Embed" ProgID="Equation.DSMT4" ShapeID="_x0000_i1030" DrawAspect="Content" ObjectID="_1592591779" r:id="rId21"/>
        </w:object>
      </w:r>
      <w:r>
        <w:rPr>
          <w:rFonts w:hint="eastAsia"/>
        </w:rPr>
        <w:t>在图中是一条直线，相关的状态参量已经标出。试求：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该循环过程中气体所经历的最高温度</w:t>
      </w:r>
      <w:r w:rsidRPr="001C5620">
        <w:rPr>
          <w:position w:val="-10"/>
        </w:rPr>
        <w:object w:dxaOrig="220" w:dyaOrig="320">
          <v:shape id="_x0000_i1031" type="#_x0000_t75" style="width:10.8pt;height:16.2pt" o:ole="">
            <v:imagedata r:id="rId22" o:title=""/>
          </v:shape>
          <o:OLEObject Type="Embed" ProgID="Equation.DSMT4" ShapeID="_x0000_i1031" DrawAspect="Content" ObjectID="_1592591780" r:id="rId23"/>
        </w:object>
      </w:r>
      <w:r>
        <w:rPr>
          <w:rFonts w:hint="eastAsia"/>
        </w:rPr>
        <w:t>和最低温度</w:t>
      </w:r>
      <w:r w:rsidRPr="001C5620">
        <w:rPr>
          <w:position w:val="-10"/>
        </w:rPr>
        <w:object w:dxaOrig="240" w:dyaOrig="320">
          <v:shape id="_x0000_i1032" type="#_x0000_t75" style="width:12.15pt;height:16.2pt" o:ole="">
            <v:imagedata r:id="rId24" o:title=""/>
          </v:shape>
          <o:OLEObject Type="Embed" ProgID="Equation.DSMT4" ShapeID="_x0000_i1032" DrawAspect="Content" ObjectID="_1592591781" r:id="rId25"/>
        </w:object>
      </w:r>
      <w:r>
        <w:rPr>
          <w:rFonts w:hint="eastAsia"/>
        </w:rPr>
        <w:t>分别是多少；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该循环的效率以及该循环与工作在</w:t>
      </w:r>
      <w:r w:rsidRPr="001C5620">
        <w:rPr>
          <w:position w:val="-10"/>
        </w:rPr>
        <w:object w:dxaOrig="460" w:dyaOrig="320">
          <v:shape id="_x0000_i1033" type="#_x0000_t75" style="width:22.5pt;height:16.2pt" o:ole="">
            <v:imagedata r:id="rId26" o:title=""/>
          </v:shape>
          <o:OLEObject Type="Embed" ProgID="Equation.DSMT4" ShapeID="_x0000_i1033" DrawAspect="Content" ObjectID="_1592591782" r:id="rId27"/>
        </w:object>
      </w:r>
      <w:r>
        <w:rPr>
          <w:rFonts w:hint="eastAsia"/>
        </w:rPr>
        <w:t>之间的效率最高的循环的效率的比。</w:t>
      </w:r>
    </w:p>
    <w:p w:rsidR="002F69D0" w:rsidRDefault="002F69D0" w:rsidP="00573DED">
      <w:pPr>
        <w:ind w:firstLineChars="200" w:firstLine="420"/>
        <w:jc w:val="center"/>
        <w:rPr>
          <w:szCs w:val="21"/>
        </w:rPr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3E82AB86" wp14:editId="35FB00EF">
                <wp:extent cx="3708400" cy="2716530"/>
                <wp:effectExtent l="0" t="0" r="0" b="0"/>
                <wp:docPr id="556" name="画布 5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箭头连接符 448"/>
                        <wps:cNvCnPr/>
                        <wps:spPr>
                          <a:xfrm>
                            <a:off x="916600" y="2237105"/>
                            <a:ext cx="25695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直接箭头连接符 449"/>
                        <wps:cNvCnPr/>
                        <wps:spPr>
                          <a:xfrm flipV="1">
                            <a:off x="916600" y="103505"/>
                            <a:ext cx="0" cy="21272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50" name="图片 450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3247050" y="2258355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1" name="图片 451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1310300" y="2252005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0" name="图片 490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1748450" y="2245655"/>
                            <a:ext cx="25908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1" name="图片 491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2218350" y="2245655"/>
                            <a:ext cx="25908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5" name="图片 49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770550" y="2245655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23" name="直接连接符 523"/>
                        <wps:cNvCnPr/>
                        <wps:spPr>
                          <a:xfrm flipV="1">
                            <a:off x="1377950" y="446405"/>
                            <a:ext cx="0" cy="179925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5" name="直接连接符 545"/>
                        <wps:cNvCnPr/>
                        <wps:spPr>
                          <a:xfrm flipH="1">
                            <a:off x="916600" y="440055"/>
                            <a:ext cx="47625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6" name="直接连接符 546"/>
                        <wps:cNvCnPr/>
                        <wps:spPr>
                          <a:xfrm flipV="1">
                            <a:off x="1860550" y="1760855"/>
                            <a:ext cx="0" cy="47625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7" name="直接连接符 547"/>
                        <wps:cNvCnPr/>
                        <wps:spPr>
                          <a:xfrm flipV="1">
                            <a:off x="2335190" y="1898355"/>
                            <a:ext cx="1610" cy="33240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8" name="直接连接符 548"/>
                        <wps:cNvCnPr/>
                        <wps:spPr>
                          <a:xfrm>
                            <a:off x="1377950" y="446405"/>
                            <a:ext cx="958850" cy="1466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9" name="任意多边形: 形状 549"/>
                        <wps:cNvSpPr/>
                        <wps:spPr>
                          <a:xfrm>
                            <a:off x="1371600" y="459105"/>
                            <a:ext cx="495300" cy="1295400"/>
                          </a:xfrm>
                          <a:custGeom>
                            <a:avLst/>
                            <a:gdLst>
                              <a:gd name="connsiteX0" fmla="*/ 0 w 495300"/>
                              <a:gd name="connsiteY0" fmla="*/ 0 h 1295400"/>
                              <a:gd name="connsiteX1" fmla="*/ 146050 w 495300"/>
                              <a:gd name="connsiteY1" fmla="*/ 711200 h 1295400"/>
                              <a:gd name="connsiteX2" fmla="*/ 387350 w 495300"/>
                              <a:gd name="connsiteY2" fmla="*/ 1193800 h 1295400"/>
                              <a:gd name="connsiteX3" fmla="*/ 495300 w 495300"/>
                              <a:gd name="connsiteY3" fmla="*/ 1295400 h 1295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95300" h="1295400">
                                <a:moveTo>
                                  <a:pt x="0" y="0"/>
                                </a:moveTo>
                                <a:cubicBezTo>
                                  <a:pt x="40746" y="256116"/>
                                  <a:pt x="81492" y="512233"/>
                                  <a:pt x="146050" y="711200"/>
                                </a:cubicBezTo>
                                <a:cubicBezTo>
                                  <a:pt x="210608" y="910167"/>
                                  <a:pt x="329142" y="1096433"/>
                                  <a:pt x="387350" y="1193800"/>
                                </a:cubicBezTo>
                                <a:cubicBezTo>
                                  <a:pt x="445558" y="1291167"/>
                                  <a:pt x="470429" y="1293283"/>
                                  <a:pt x="495300" y="129540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" name="任意多边形: 形状 550"/>
                        <wps:cNvSpPr/>
                        <wps:spPr>
                          <a:xfrm>
                            <a:off x="1860550" y="1767205"/>
                            <a:ext cx="476250" cy="165100"/>
                          </a:xfrm>
                          <a:custGeom>
                            <a:avLst/>
                            <a:gdLst>
                              <a:gd name="connsiteX0" fmla="*/ 0 w 476250"/>
                              <a:gd name="connsiteY0" fmla="*/ 0 h 165100"/>
                              <a:gd name="connsiteX1" fmla="*/ 196850 w 476250"/>
                              <a:gd name="connsiteY1" fmla="*/ 107950 h 165100"/>
                              <a:gd name="connsiteX2" fmla="*/ 476250 w 476250"/>
                              <a:gd name="connsiteY2" fmla="*/ 165100 h 1651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76250" h="165100">
                                <a:moveTo>
                                  <a:pt x="0" y="0"/>
                                </a:moveTo>
                                <a:cubicBezTo>
                                  <a:pt x="58737" y="40216"/>
                                  <a:pt x="117475" y="80433"/>
                                  <a:pt x="196850" y="107950"/>
                                </a:cubicBezTo>
                                <a:cubicBezTo>
                                  <a:pt x="276225" y="135467"/>
                                  <a:pt x="376237" y="150283"/>
                                  <a:pt x="476250" y="16510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1" name="图片 551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741340" y="29505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2" name="图片 552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728640" y="308905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3" name="图片 55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1234100" y="232705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4" name="图片 554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1665900" y="1726565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5" name="图片 555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2396150" y="1788455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1DD671A" id="画布 556" o:spid="_x0000_s1026" editas="canvas" style="width:292pt;height:213.9pt;mso-position-horizontal-relative:char;mso-position-vertical-relative:line" coordsize="37084,2716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">
                <v:shape id="_x0000_s1027" type="#_x0000_t75" style="position:absolute;width:37084;height:27165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448" o:spid="_x0000_s1028" type="#_x0000_t32" style="position:absolute;left:9166;top:22371;width:256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KYCMIAAADcAAAADwAAAGRycy9kb3ducmV2LnhtbERPTW+CQBC9m/gfNmPSmy411LToQoSm&#10;ifVWNT1P2BFI2VlkV6D/vnto4vHlfe+yybRioN41lhU8ryIQxKXVDVcKLueP5SsI55E1tpZJwS85&#10;yNL5bIeJtiN/0XDylQgh7BJUUHvfJVK6siaDbmU74sBdbW/QB9hXUvc4hnDTynUUbaTBhkNDjR0V&#10;NZU/p7tRMKL/fsv31a3I3z8P00t725wvR6WeFtN+C8LT5B/if/dBK4jjsDacCUdAp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KYCMIAAADcAAAADwAAAAAAAAAAAAAA&#10;AAChAgAAZHJzL2Rvd25yZXYueG1sUEsFBgAAAAAEAAQA+QAAAJADAAAAAA==&#10;" strokecolor="black [3200]" strokeweight=".5pt">
                  <v:stroke endarrow="block" joinstyle="miter"/>
                </v:shape>
                <v:shape id="直接箭头连接符 449" o:spid="_x0000_s1029" type="#_x0000_t32" style="position:absolute;left:9166;top:1035;width:0;height:212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mQksUAAADcAAAADwAAAGRycy9kb3ducmV2LnhtbESPQUvDQBSE70L/w/IEL2I3bUK1sdtS&#10;FLHXpiL29sw+k9Ds25C3tvHfd4VCj8PMfMMsVoNr1ZF6aTwbmIwTUMSltw1XBj52bw9PoCQgW2w9&#10;k4E/ElgtRzcLzK0/8ZaORahUhLDkaKAOocu1lrImhzL2HXH0fnzvMETZV9r2eIpw1+ppksy0w4bj&#10;Qo0dvdRUHopfZyANmUy32dejFPvq+96+pql8vhtzdzusn0EFGsI1fGlvrIEsm8P/mXgE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mQksUAAADcAAAADwAAAAAAAAAA&#10;AAAAAAChAgAAZHJzL2Rvd25yZXYueG1sUEsFBgAAAAAEAAQA+QAAAJMDAAAAAA==&#10;" strokecolor="black [3200]" strokeweight=".5pt">
                  <v:stroke endarrow="block" joinstyle="miter"/>
                </v:shape>
                <v:shape id="图片 450" o:spid="_x0000_s1030" type="#_x0000_t75" style="position:absolute;left:32470;top:22583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gAETBAAAA3AAAAA8AAABkcnMvZG93bnJldi54bWxET8uKwjAU3Qv+Q7jC7DRVVEo1ShUGXAwO&#10;2oFxeW1uH9jclCaj9e/NYsDl4bzX29404k6dqy0rmE4iEMS51TWXCn6yz3EMwnlkjY1lUvAkB9vN&#10;cLDGRNsHn+h+9qUIIewSVFB53yZSurwig25iW+LAFbYz6APsSqk7fIRw08hZFC2lwZpDQ4Ut7SvK&#10;b+c/o6CMj2ntf3eX03eRXYu01fFXppX6GPXpCoSn3r/F/+6DVjBfhPnhTDgCcvM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TgAETBAAAA3AAAAA8AAAAAAAAAAAAAAAAAnwIA&#10;AGRycy9kb3ducmV2LnhtbFBLBQYAAAAABAAEAPcAAACNAwAAAAA=&#10;">
                  <v:imagedata r:id="rId38" o:title=""/>
                  <v:path arrowok="t"/>
                </v:shape>
                <v:shape id="图片 451" o:spid="_x0000_s1031" type="#_x0000_t75" style="position:absolute;left:13103;top:22520;width:1905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ZOg7GAAAA3AAAAA8AAABkcnMvZG93bnJldi54bWxEj9FqAjEURN+F/kO4hb4UzVrbolujtJaC&#10;4EPp6gdcN7e7i8lNSFJd+/WmUPBxmJkzzHzZWyOOFGLnWMF4VIAgrp3uuFGw234MpyBiQtZoHJOC&#10;M0VYLm4Gcyy1O/EXHavUiAzhWKKCNiVfShnrlizGkfPE2ft2wWLKMjRSBzxluDXyoSiepcWO80KL&#10;nlYt1Yfqxyrw74eN8avOVL+T2VvAz3of76NSd7f96wuIRH26hv/ba63g8WkMf2fyEZCLC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1k6DsYAAADcAAAADwAAAAAAAAAAAAAA&#10;AACfAgAAZHJzL2Rvd25yZXYueG1sUEsFBgAAAAAEAAQA9wAAAJIDAAAAAA==&#10;">
                  <v:imagedata r:id="rId39" o:title=""/>
                  <v:path arrowok="t"/>
                </v:shape>
                <v:shape id="图片 490" o:spid="_x0000_s1032" type="#_x0000_t75" style="position:absolute;left:17484;top:22456;width:2591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4huF/CAAAA3AAAAA8AAABkcnMvZG93bnJldi54bWxETz1rwzAQ3Qv5D+ICXUotJ5RQu1ZCcAlk&#10;aqmbIeNhXWwR6WQs1XH+fTUUOj7ed7WbnRUTjcF4VrDKchDErdeGOwWn78PzK4gQkTVaz6TgTgF2&#10;28VDhaX2N/6iqYmdSCEcSlTQxziUUoa2J4ch8wNx4i5+dBgTHDupR7ylcGflOs830qHh1NDjQHVP&#10;7bX5cQqeitVx05wLe323966oP03ED6PU43Lev4GINMd/8Z/7qBW8FGl+OpOOgNz+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IbhfwgAAANwAAAAPAAAAAAAAAAAAAAAAAJ8C&#10;AABkcnMvZG93bnJldi54bWxQSwUGAAAAAAQABAD3AAAAjgMAAAAA&#10;">
                  <v:imagedata r:id="rId40" o:title=""/>
                  <v:path arrowok="t"/>
                </v:shape>
                <v:shape id="图片 491" o:spid="_x0000_s1033" type="#_x0000_t75" style="position:absolute;left:22183;top:22456;width:2591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WU6/GAAAA3AAAAA8AAABkcnMvZG93bnJldi54bWxEj0FrwkAUhO9C/8PyCt50Yym1RlcpYlEq&#10;FBpF8fbIviah2bdxd43pv+8KQo/DzHzDzBadqUVLzleWFYyGCQji3OqKCwX73fvgFYQPyBpry6Tg&#10;lzws5g+9GabaXvmL2iwUIkLYp6igDKFJpfR5SQb90DbE0fu2zmCI0hVSO7xGuKnlU5K8SIMVx4US&#10;G1qWlP9kF6PgvFyZ7cdu7OpPNzme1qe2zQ5Sqf5j9zYFEagL/+F7e6MVPE9GcDsTj4Cc/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T9ZTr8YAAADcAAAADwAAAAAAAAAAAAAA&#10;AACfAgAAZHJzL2Rvd25yZXYueG1sUEsFBgAAAAAEAAQA9wAAAJIDAAAAAA==&#10;">
                  <v:imagedata r:id="rId41" o:title=""/>
                  <v:path arrowok="t"/>
                </v:shape>
                <v:shape id="图片 495" o:spid="_x0000_s1034" type="#_x0000_t75" style="position:absolute;left:7705;top:22456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JXmXFAAAA3AAAAA8AAABkcnMvZG93bnJldi54bWxEj81qwkAUhfeFvsNwC+7qJMEGTZ0EERS7&#10;cFFtsctL5jYJzdwJmTHGt3eEgsvD+fk4y2I0rRiod41lBfE0AkFcWt1wpeDruHmdg3AeWWNrmRRc&#10;yUGRPz8tMdP2wp80HHwlwgi7DBXU3neZlK6syaCb2o44eL+2N+iD7Cupe7yEcdPKJIpSabDhQKix&#10;o3VN5d/hbAI3KtPT/ud6+pin2+8xWezjNNZKTV7G1TsIT6N/hP/bO61gtniD+5lwBGR+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2CV5lxQAAANwAAAAPAAAAAAAAAAAAAAAA&#10;AJ8CAABkcnMvZG93bnJldi54bWxQSwUGAAAAAAQABAD3AAAAkQMAAAAA&#10;">
                  <v:imagedata r:id="rId42" o:title=""/>
                  <v:path arrowok="t"/>
                </v:shape>
                <v:line id="直接连接符 523" o:spid="_x0000_s1035" style="position:absolute;flip:y;visibility:visible;mso-wrap-style:square" from="13779,4464" to="13779,22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tBZsMAAADcAAAADwAAAGRycy9kb3ducmV2LnhtbESP0YrCMBRE34X9h3CFfdPUiiLVKLIg&#10;LMg+2PoBl+baVJub0sTa3a/fCIKPw8ycYTa7wTaip87XjhXMpgkI4tLpmisF5+IwWYHwAVlj45gU&#10;/JKH3fZjtMFMuwefqM9DJSKEfYYKTAhtJqUvDVn0U9cSR+/iOoshyq6SusNHhNtGpkmylBZrjgsG&#10;W/oyVN7yu1VQJHN7Praz419eXMO1Nz+lSbVSn+NhvwYRaAjv8Kv9rRUs0jk8z8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bQWbDAAAA3AAAAA8AAAAAAAAAAAAA&#10;AAAAoQIAAGRycy9kb3ducmV2LnhtbFBLBQYAAAAABAAEAPkAAACRAwAAAAA=&#10;" strokecolor="black [3200]">
                  <v:stroke dashstyle="dash"/>
                </v:line>
                <v:line id="直接连接符 545" o:spid="_x0000_s1036" style="position:absolute;flip:x;visibility:visible;mso-wrap-style:square" from="9166,4400" to="13928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GZKcUAAADcAAAADwAAAGRycy9kb3ducmV2LnhtbESPwWrDMBBE74H+g9hCb7GcNAnFjWxK&#10;oVAIOcT2ByzW1nJqrYylOm6+PioUchxm5g2zL2bbi4lG3zlWsEpSEMSN0x23CurqY/kCwgdkjb1j&#10;UvBLHor8YbHHTLsLn2gqQysihH2GCkwIQyalbwxZ9IkbiKP35UaLIcqxlXrES4TbXq7TdCctdhwX&#10;DA70bqj5Ln+sgip9tvVhWB2uZXUO58kcG7PWSj09zm+vIALN4R7+b39qBdvNFv7OxCMg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GZKcUAAADcAAAADwAAAAAAAAAA&#10;AAAAAAChAgAAZHJzL2Rvd25yZXYueG1sUEsFBgAAAAAEAAQA+QAAAJMDAAAAAA==&#10;" strokecolor="black [3200]">
                  <v:stroke dashstyle="dash"/>
                </v:line>
                <v:line id="直接连接符 546" o:spid="_x0000_s1037" style="position:absolute;flip:y;visibility:visible;mso-wrap-style:square" from="18605,17608" to="18605,22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MHXsUAAADcAAAADwAAAGRycy9kb3ducmV2LnhtbESPwWrDMBBE74X8g9hCb42cNDXBjRJC&#10;IRAIPcT2ByzS1nJqrYylOm6/vgoEehxm5g2z2U2uEyMNofWsYDHPQBBrb1puFNTV4XkNIkRkg51n&#10;UvBDAXbb2cMGC+OvfKaxjI1IEA4FKrAx9oWUQVtyGOa+J07epx8cxiSHRpoBrwnuOrnMslw6bDkt&#10;WOzp3ZL+Kr+dgip7cfWpX5x+y+oSL6P90HZplHp6nPZvICJN8T98bx+NgtdVDrcz6QjI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MHXsUAAADcAAAADwAAAAAAAAAA&#10;AAAAAAChAgAAZHJzL2Rvd25yZXYueG1sUEsFBgAAAAAEAAQA+QAAAJMDAAAAAA==&#10;" strokecolor="black [3200]">
                  <v:stroke dashstyle="dash"/>
                </v:line>
                <v:line id="直接连接符 547" o:spid="_x0000_s1038" style="position:absolute;flip:y;visibility:visible;mso-wrap-style:square" from="23351,18983" to="23368,22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+ixcQAAADcAAAADwAAAGRycy9kb3ducmV2LnhtbESP0WrCQBRE3wv9h+UKfasbrbUlukoR&#10;CoL40CQfcMles9Hs3ZBdY+rXu4Lg4zAzZ5jlerCN6KnztWMFk3ECgrh0uuZKQZH/vn+D8AFZY+OY&#10;FPyTh/Xq9WWJqXYX/qM+C5WIEPYpKjAhtKmUvjRk0Y9dSxy9g+sshii7SuoOLxFuGzlNkrm0WHNc&#10;MNjSxlB5ys5WQZ582GLXTnbXLD+GY2/2pZlqpd5Gw88CRKAhPMOP9lYr+Jx9wf1MPAJ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f6LFxAAAANwAAAAPAAAAAAAAAAAA&#10;AAAAAKECAABkcnMvZG93bnJldi54bWxQSwUGAAAAAAQABAD5AAAAkgMAAAAA&#10;" strokecolor="black [3200]">
                  <v:stroke dashstyle="dash"/>
                </v:line>
                <v:line id="直接连接符 548" o:spid="_x0000_s1039" style="position:absolute;visibility:visible;mso-wrap-style:square" from="13779,4464" to="23368,1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QhN8MAAADcAAAADwAAAGRycy9kb3ducmV2LnhtbERPXWvCMBR9H/gfwhX2MjR1OtFqlCEb&#10;CMrUGny+NNe22NyUJtPu3y8Pgz0ezvdy3dla3Kn1lWMFo2ECgjh3puJCgT5/DmYgfEA2WDsmBT/k&#10;Yb3qPS0xNe7BJ7pnoRAxhH2KCsoQmlRKn5dk0Q9dQxy5q2sthgjbQpoWHzHc1vI1SabSYsWxocSG&#10;NiXlt+zbKtjp+eVlfJhpbc/ZFx519XHYb5R67nfvCxCBuvAv/nNvjYK3S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UITfDAAAA3AAAAA8AAAAAAAAAAAAA&#10;AAAAoQIAAGRycy9kb3ducmV2LnhtbFBLBQYAAAAABAAEAPkAAACRAwAAAAA=&#10;" strokecolor="black [3200]" strokeweight=".5pt">
                  <v:stroke joinstyle="miter"/>
                </v:line>
                <v:shape id="任意多边形: 形状 549" o:spid="_x0000_s1040" style="position:absolute;left:13716;top:4591;width:4953;height:12954;visibility:visible;mso-wrap-style:square;v-text-anchor:middle" coordsize="495300,1295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KPx8UA&#10;AADcAAAADwAAAGRycy9kb3ducmV2LnhtbESPzWrDMBCE74G8g9hCb43UkAbXjRJMIJBLKfkp6XGR&#10;traptXIsxXHfvgoUchxm5htmsRpcI3rqQu1Zw/NEgSA23tZcajgeNk8ZiBCRLTaeScMvBVgtx6MF&#10;5tZfeUf9PpYiQTjkqKGKsc2lDKYih2HiW+LkffvOYUyyK6Xt8JrgrpFTpebSYc1pocKW1hWZn/3F&#10;aZjNUZ5UUazfOes/1emcmY8vo/Xjw1C8gYg0xHv4v721Gl5mr3A7k4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4o/HxQAAANwAAAAPAAAAAAAAAAAAAAAAAJgCAABkcnMv&#10;ZG93bnJldi54bWxQSwUGAAAAAAQABAD1AAAAigMAAAAA&#10;" path="m,c40746,256116,81492,512233,146050,711200v64558,198967,183092,385233,241300,482600c445558,1291167,470429,1293283,495300,1295400e" filled="f" strokecolor="black [3200]" strokeweight=".5pt">
                  <v:stroke joinstyle="miter"/>
                  <v:path arrowok="t" o:connecttype="custom" o:connectlocs="0,0;146050,711200;387350,1193800;495300,1295400" o:connectangles="0,0,0,0"/>
                </v:shape>
                <v:shape id="任意多边形: 形状 550" o:spid="_x0000_s1041" style="position:absolute;left:18605;top:17672;width:4763;height:1651;visibility:visible;mso-wrap-style:square;v-text-anchor:middle" coordsize="476250,165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yI6MMA&#10;AADcAAAADwAAAGRycy9kb3ducmV2LnhtbERPy2rCQBTdC/7DcIXudKIxVqKjlNBHoAutFrq9ZK5J&#10;MHMnZKYx9us7i0KXh/Pe7gfTiJ46V1tWMJ9FIIgLq2suFXyeX6ZrEM4ja2wsk4I7OdjvxqMtptre&#10;+IP6ky9FCGGXooLK+zaV0hUVGXQz2xIH7mI7gz7ArpS6w1sIN41cRNFKGqw5NFTYUlZRcT19GwWH&#10;1wVlq+g9pp9MfsVvj8vjs8yVepgMTxsQngb/L/5z51pBkoT54Uw4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yI6MMAAADcAAAADwAAAAAAAAAAAAAAAACYAgAAZHJzL2Rv&#10;d25yZXYueG1sUEsFBgAAAAAEAAQA9QAAAIgDAAAAAA==&#10;" path="m,c58737,40216,117475,80433,196850,107950v79375,27517,179387,42333,279400,57150e" filled="f" strokecolor="black [3200]" strokeweight=".5pt">
                  <v:stroke joinstyle="miter"/>
                  <v:path arrowok="t" o:connecttype="custom" o:connectlocs="0,0;196850,107950;476250,165100" o:connectangles="0,0,0"/>
                </v:shape>
                <v:shape id="图片 551" o:spid="_x0000_s1042" type="#_x0000_t75" style="position:absolute;left:7413;top:295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4tosPDAAAA3AAAAA8AAABkcnMvZG93bnJldi54bWxEj0GLwjAUhO+C/yE8wZumCrpajSKCIHiy&#10;FcTbo3m21ealNNHWf28WFvY4zMw3zHrbmUq8qXGlZQWTcQSCOLO65FzBJT2MFiCcR9ZYWSYFH3Kw&#10;3fR7a4y1bflM78TnIkDYxaig8L6OpXRZQQbd2NbEwbvbxqAPssmlbrANcFPJaRTNpcGSw0KBNe0L&#10;yp7Jyygo5euxWO5dcvq56ts0feyO6aVVajjodisQnjr/H/5rH7WC2WwCv2fCEZCb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i2iw8MAAADcAAAADwAAAAAAAAAAAAAAAACf&#10;AgAAZHJzL2Rvd25yZXYueG1sUEsFBgAAAAAEAAQA9wAAAI8DAAAAAA==&#10;">
                  <v:imagedata r:id="rId43" o:title=""/>
                  <v:path arrowok="t"/>
                </v:shape>
                <v:shape id="图片 552" o:spid="_x0000_s1043" type="#_x0000_t75" style="position:absolute;left:7286;top:3089;width:17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RY+zFAAAA3AAAAA8AAABkcnMvZG93bnJldi54bWxEj0FrwkAUhO8F/8PyhN7qxkCKpK6iQqGH&#10;QmsU7fE1+5pEs29Ddk3iv+8KgsdhZr5h5svB1KKj1lWWFUwnEQji3OqKCwX73fvLDITzyBpry6Tg&#10;Sg6Wi9HTHFNte95Sl/lCBAi7FBWU3jeplC4vyaCb2IY4eH+2NeiDbAupW+wD3NQyjqJXabDisFBi&#10;Q5uS8nN2MQp+fy7u+KXZfn7PDtuoOFzXp32m1PN4WL2B8DT4R/je/tAKkiSG25lwBOTiH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kWPsxQAAANwAAAAPAAAAAAAAAAAAAAAA&#10;AJ8CAABkcnMvZG93bnJldi54bWxQSwUGAAAAAAQABAD3AAAAkQMAAAAA&#10;">
                  <v:imagedata r:id="rId44" o:title=""/>
                  <v:path arrowok="t"/>
                </v:shape>
                <v:shape id="图片 553" o:spid="_x0000_s1044" type="#_x0000_t75" style="position:absolute;left:12341;top:2327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TkeDFAAAA3AAAAA8AAABkcnMvZG93bnJldi54bWxEj09rwkAUxO9Cv8PyCr3pRosiqZtQCopt&#10;LzGWnl+zr/nT7NuQ3Wj89m5B8DjMzG+YTTqaVpyod7VlBfNZBIK4sLrmUsHXcTtdg3AeWWNrmRRc&#10;yEGaPEw2GGt75gOdcl+KAGEXo4LK+y6W0hUVGXQz2xEH79f2Bn2QfSl1j+cAN61cRNFKGqw5LFTY&#10;0VtFxV8+GAXb94/d58BDdmh+vo3L5s0+yxqlnh7H1xcQnkZ/D9/ae61guXyG/zPhCMjkC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UU5HgxQAAANwAAAAPAAAAAAAAAAAAAAAA&#10;AJ8CAABkcnMvZG93bnJldi54bWxQSwUGAAAAAAQABAD3AAAAkQMAAAAA&#10;">
                  <v:imagedata r:id="rId45" o:title=""/>
                  <v:path arrowok="t"/>
                </v:shape>
                <v:shape id="图片 554" o:spid="_x0000_s1045" type="#_x0000_t75" style="position:absolute;left:16659;top:17265;width:1752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pLKXEAAAA3AAAAA8AAABkcnMvZG93bnJldi54bWxEj0GLwjAUhO+C/yG8BS+ypsqqtWsU6SJ4&#10;EqrCXh/Nsy02L6WJtfvvzYLgcZiZb5j1tje16Kh1lWUF00kEgji3uuJCweW8/4xBOI+ssbZMCv7I&#10;wXYzHKwx0fbBGXUnX4gAYZeggtL7JpHS5SUZdBPbEAfvaluDPsi2kLrFR4CbWs6iaCENVhwWSmwo&#10;LSm/ne5Gwc9x+Xvvlmk2i6t4NdY3maaxVGr00e++QXjq/Tv8ah+0gvn8C/7PhCMgN0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hpLKXEAAAA3AAAAA8AAAAAAAAAAAAAAAAA&#10;nwIAAGRycy9kb3ducmV2LnhtbFBLBQYAAAAABAAEAPcAAACQAwAAAAA=&#10;">
                  <v:imagedata r:id="rId46" o:title=""/>
                  <v:path arrowok="t"/>
                </v:shape>
                <v:shape id="图片 555" o:spid="_x0000_s1046" type="#_x0000_t75" style="position:absolute;left:23961;top:17884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2e6LFAAAA3AAAAA8AAABkcnMvZG93bnJldi54bWxEj81qwzAQhO+FvIPYQm+NnBQX41oOIRAI&#10;9FCan0Nui7Wx3UorIymJ/fZVodDjMDPfMNVqtEbcyIfesYLFPANB3Djdc6vgeNg+FyBCRNZoHJOC&#10;iQKs6tlDhaV2d/6k2z62IkE4lKigi3EopQxNRxbD3A3Eybs4bzEm6VupPd4T3Bq5zLJXabHntNDh&#10;QJuOmu/91SaKfj9P29PhMg1fH95vCvOyXhilnh7H9RuISGP8D/+1d1pBnufweyYdAVn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1NnuixQAAANwAAAAPAAAAAAAAAAAAAAAA&#10;AJ8CAABkcnMvZG93bnJldi54bWxQSwUGAAAAAAQABAD3AAAAkQMAAAAA&#10;">
                  <v:imagedata r:id="rId47" o:title=""/>
                  <v:path arrowok="t"/>
                </v:shape>
                <w10:anchorlock/>
              </v:group>
            </w:pict>
          </mc:Fallback>
        </mc:AlternateContent>
      </w:r>
    </w:p>
    <w:p w:rsidR="00573DED" w:rsidRDefault="00573DED" w:rsidP="00573DED">
      <w:pPr>
        <w:ind w:firstLineChars="200" w:firstLine="420"/>
        <w:jc w:val="center"/>
        <w:rPr>
          <w:szCs w:val="21"/>
        </w:rPr>
      </w:pPr>
    </w:p>
    <w:p w:rsidR="00573DED" w:rsidRDefault="00573DED" w:rsidP="00573DED">
      <w:pPr>
        <w:ind w:firstLineChars="200" w:firstLine="420"/>
        <w:jc w:val="center"/>
        <w:rPr>
          <w:szCs w:val="21"/>
        </w:rPr>
      </w:pPr>
    </w:p>
    <w:p w:rsidR="00573DED" w:rsidRDefault="00573DED" w:rsidP="00573DED">
      <w:pPr>
        <w:ind w:firstLineChars="200" w:firstLine="420"/>
        <w:jc w:val="center"/>
        <w:rPr>
          <w:szCs w:val="21"/>
        </w:rPr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，如图所示的同心导体球壳，内外半径分别为</w:t>
      </w:r>
      <w:r w:rsidRPr="001B20E5">
        <w:rPr>
          <w:position w:val="-8"/>
        </w:rPr>
        <w:object w:dxaOrig="380" w:dyaOrig="279">
          <v:shape id="_x0000_i1034" type="#_x0000_t75" style="width:18.9pt;height:13.95pt" o:ole="">
            <v:imagedata r:id="rId48" o:title=""/>
          </v:shape>
          <o:OLEObject Type="Embed" ProgID="Equation.DSMT4" ShapeID="_x0000_i1034" DrawAspect="Content" ObjectID="_1592591783" r:id="rId49"/>
        </w:object>
      </w:r>
      <w:r>
        <w:rPr>
          <w:rFonts w:hint="eastAsia"/>
        </w:rPr>
        <w:t>，导体球自身不带电，现在将两个点电荷</w:t>
      </w:r>
      <w:r w:rsidRPr="001B20E5">
        <w:rPr>
          <w:position w:val="-10"/>
        </w:rPr>
        <w:object w:dxaOrig="480" w:dyaOrig="320">
          <v:shape id="_x0000_i1035" type="#_x0000_t75" style="width:23.85pt;height:16.2pt" o:ole="">
            <v:imagedata r:id="rId50" o:title=""/>
          </v:shape>
          <o:OLEObject Type="Embed" ProgID="Equation.DSMT4" ShapeID="_x0000_i1035" DrawAspect="Content" ObjectID="_1592591784" r:id="rId51"/>
        </w:object>
      </w:r>
      <w:r>
        <w:rPr>
          <w:rFonts w:hint="eastAsia"/>
        </w:rPr>
        <w:t>分别放到距球心距离为</w:t>
      </w:r>
      <w:r w:rsidRPr="001B20E5">
        <w:rPr>
          <w:position w:val="-10"/>
        </w:rPr>
        <w:object w:dxaOrig="499" w:dyaOrig="320">
          <v:shape id="_x0000_i1036" type="#_x0000_t75" style="width:24.75pt;height:16.2pt" o:ole="">
            <v:imagedata r:id="rId52" o:title=""/>
          </v:shape>
          <o:OLEObject Type="Embed" ProgID="Equation.DSMT4" ShapeID="_x0000_i1036" DrawAspect="Content" ObjectID="_1592591785" r:id="rId53"/>
        </w:object>
      </w:r>
      <w:r w:rsidRPr="001B20E5">
        <w:rPr>
          <w:position w:val="-10"/>
        </w:rPr>
        <w:object w:dxaOrig="1320" w:dyaOrig="320">
          <v:shape id="_x0000_i1037" type="#_x0000_t75" style="width:66.15pt;height:16.2pt" o:ole="">
            <v:imagedata r:id="rId54" o:title=""/>
          </v:shape>
          <o:OLEObject Type="Embed" ProgID="Equation.DSMT4" ShapeID="_x0000_i1037" DrawAspect="Content" ObjectID="_1592591786" r:id="rId55"/>
        </w:objec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导体球电势</w:t>
      </w:r>
      <w:r w:rsidRPr="001B20E5">
        <w:rPr>
          <w:position w:val="-10"/>
        </w:rPr>
        <w:object w:dxaOrig="240" w:dyaOrig="320">
          <v:shape id="_x0000_i1038" type="#_x0000_t75" style="width:12.15pt;height:16.2pt" o:ole="">
            <v:imagedata r:id="rId56" o:title=""/>
          </v:shape>
          <o:OLEObject Type="Embed" ProgID="Equation.DSMT4" ShapeID="_x0000_i1038" DrawAspect="Content" ObjectID="_1592591787" r:id="rId57"/>
        </w:object>
      </w:r>
      <w:r>
        <w:rPr>
          <w:rFonts w:hint="eastAsia"/>
        </w:rPr>
        <w:t>；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1B20E5">
        <w:rPr>
          <w:position w:val="-10"/>
        </w:rPr>
        <w:object w:dxaOrig="240" w:dyaOrig="320">
          <v:shape id="_x0000_i1039" type="#_x0000_t75" style="width:12.15pt;height:16.2pt" o:ole="">
            <v:imagedata r:id="rId58" o:title=""/>
          </v:shape>
          <o:OLEObject Type="Embed" ProgID="Equation.DSMT4" ShapeID="_x0000_i1039" DrawAspect="Content" ObjectID="_1592591788" r:id="rId59"/>
        </w:object>
      </w:r>
      <w:r>
        <w:rPr>
          <w:rFonts w:hint="eastAsia"/>
        </w:rPr>
        <w:t>的电势</w:t>
      </w:r>
      <w:r w:rsidRPr="001B20E5">
        <w:rPr>
          <w:position w:val="-10"/>
        </w:rPr>
        <w:object w:dxaOrig="260" w:dyaOrig="320">
          <v:shape id="_x0000_i1040" type="#_x0000_t75" style="width:13.05pt;height:16.2pt" o:ole="">
            <v:imagedata r:id="rId60" o:title=""/>
          </v:shape>
          <o:OLEObject Type="Embed" ProgID="Equation.DSMT4" ShapeID="_x0000_i1040" DrawAspect="Content" ObjectID="_1592591789" r:id="rId61"/>
        </w:object>
      </w:r>
      <w:r>
        <w:rPr>
          <w:rFonts w:hint="eastAsia"/>
        </w:rPr>
        <w:t>；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解系统的电势能。</w:t>
      </w:r>
    </w:p>
    <w:p w:rsidR="002F69D0" w:rsidRDefault="002F69D0" w:rsidP="00573DED">
      <w:pPr>
        <w:ind w:firstLineChars="200"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0BF811CB" wp14:editId="46CF5450">
                <wp:extent cx="2183130" cy="1682750"/>
                <wp:effectExtent l="0" t="0" r="0" b="0"/>
                <wp:docPr id="313" name="画布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4" name="椭圆 314"/>
                        <wps:cNvSpPr/>
                        <wps:spPr>
                          <a:xfrm>
                            <a:off x="630382" y="464127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5" name="椭圆 315"/>
                        <wps:cNvSpPr/>
                        <wps:spPr>
                          <a:xfrm>
                            <a:off x="796636" y="637309"/>
                            <a:ext cx="588818" cy="574964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直接箭头连接符 316"/>
                        <wps:cNvCnPr>
                          <a:endCxn id="315" idx="7"/>
                        </wps:cNvCnPr>
                        <wps:spPr>
                          <a:xfrm flipV="1">
                            <a:off x="1094509" y="721264"/>
                            <a:ext cx="204715" cy="20006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直接箭头连接符 317"/>
                        <wps:cNvCnPr>
                          <a:endCxn id="314" idx="1"/>
                        </wps:cNvCnPr>
                        <wps:spPr>
                          <a:xfrm flipH="1" flipV="1">
                            <a:off x="764293" y="597833"/>
                            <a:ext cx="323289" cy="33042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8" name="图片 318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713400" y="678764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9" name="图片 319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1212163" y="845019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77" name="直接箭头连接符 377"/>
                        <wps:cNvCnPr/>
                        <wps:spPr>
                          <a:xfrm flipV="1">
                            <a:off x="1080655" y="235527"/>
                            <a:ext cx="6927" cy="68548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78" name="图片 378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1115182" y="408600"/>
                            <a:ext cx="14478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9" name="图片 379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907363" y="858727"/>
                            <a:ext cx="16002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80" name="直接箭头连接符 380"/>
                        <wps:cNvCnPr/>
                        <wps:spPr>
                          <a:xfrm>
                            <a:off x="1094509" y="921011"/>
                            <a:ext cx="0" cy="21506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9" name="椭圆 869"/>
                        <wps:cNvSpPr/>
                        <wps:spPr>
                          <a:xfrm>
                            <a:off x="1080655" y="1123724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0" name="椭圆 870"/>
                        <wps:cNvSpPr/>
                        <wps:spPr>
                          <a:xfrm>
                            <a:off x="1070097" y="200782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2" name="图片 382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888660" y="27600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3" name="图片 383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1135964" y="960546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C144434" id="画布 313" o:spid="_x0000_s1026" editas="canvas" style="width:171.9pt;height:132.5pt;mso-position-horizontal-relative:char;mso-position-vertical-relative:line" coordsize="21831,168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">
                <v:shape id="_x0000_s1027" type="#_x0000_t75" style="position:absolute;width:21831;height:16827;visibility:visible;mso-wrap-style:square">
                  <v:fill o:detectmouseclick="t"/>
                  <v:path o:connecttype="none"/>
                </v:shape>
                <v:oval id="椭圆 314" o:spid="_x0000_s1028" style="position:absolute;left:6303;top:4641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V4wMUA&#10;AADcAAAADwAAAGRycy9kb3ducmV2LnhtbESPS2vDMBCE74X+B7GFXkIiOy2huJFNCAQCPYQ8SMlt&#10;sba2sbUyluLHv48KhR6HmfmGWWejaURPnassK4gXEQji3OqKCwWX827+AcJ5ZI2NZVIwkYMsfX5a&#10;Y6LtwEfqT74QAcIuQQWl920ipctLMugWtiUO3o/tDPogu0LqDocAN41cRtFKGqw4LJTY0rakvD7d&#10;jYLD99Ic5eoLb9V1RhPW/cztpVKvL+PmE4Sn0f+H/9p7reAtfoffM+EIyP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9XjAxQAAANwAAAAPAAAAAAAAAAAAAAAAAJgCAABkcnMv&#10;ZG93bnJldi54bWxQSwUGAAAAAAQABAD1AAAAigMAAAAA&#10;" filled="f" strokecolor="black [1600]" strokeweight="1pt">
                  <v:stroke joinstyle="miter"/>
                </v:oval>
                <v:oval id="椭圆 315" o:spid="_x0000_s1029" style="position:absolute;left:7966;top:6373;width:5888;height:5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ndW8UA&#10;AADcAAAADwAAAGRycy9kb3ducmV2LnhtbESPS2vDMBCE74X+B7GFXkIiO6WhuJFNCAQCPYQ8SMlt&#10;sba2sbUyluLHv48KhR6HmfmGWWejaURPnassK4gXEQji3OqKCwWX827+AcJ5ZI2NZVIwkYMsfX5a&#10;Y6LtwEfqT74QAcIuQQWl920ipctLMugWtiUO3o/tDPogu0LqDocAN41cRtFKGqw4LJTY0rakvD7d&#10;jYLD99Ic5eoLb9V1RhPW/cztpVKvL+PmE4Sn0f+H/9p7reAtfoffM+EIyP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ud1bxQAAANwAAAAPAAAAAAAAAAAAAAAAAJgCAABkcnMv&#10;ZG93bnJldi54bWxQSwUGAAAAAAQABAD1AAAAigMAAAAA&#10;" filled="f" strokecolor="black [1600]" strokeweight="1pt">
                  <v:stroke joinstyle="miter"/>
                </v:oval>
                <v:shape id="直接箭头连接符 316" o:spid="_x0000_s1030" type="#_x0000_t32" style="position:absolute;left:10945;top:7212;width:2047;height:20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/mmMQAAADcAAAADwAAAGRycy9kb3ducmV2LnhtbESPQWvCQBSE74X+h+UVvJS60Ygt0VVE&#10;kXo1LaW9PbOvSWj2bchbNf33riB4HGa+GWa+7F2jTtRJ7dnAaJiAIi68rbk08PmxfXkDJQHZYuOZ&#10;DPyTwHLx+DDHzPoz7+mUh1LFEpYMDVQhtJnWUlTkUIa+JY7er+8chii7UtsOz7HcNXqcJFPtsOa4&#10;UGFL64qKv/zoDKRhIuP95PtV8p/y8Gw3aSpf78YMnvrVDFSgPtzDN3pnIzeawvVMPAJ6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z+aY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317" o:spid="_x0000_s1031" type="#_x0000_t32" style="position:absolute;left:7642;top:5978;width:3233;height:330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1vScYAAADcAAAADwAAAGRycy9kb3ducmV2LnhtbESP0WrCQBRE3wv9h+UW+lLqJhXaGF2D&#10;CIJIH2rSD7jNXpOQ7N2QXU3067uFgo/DzJxhVtlkOnGhwTWWFcSzCARxaXXDlYLvYveagHAeWWNn&#10;mRRcyUG2fnxYYartyEe65L4SAcIuRQW1930qpStrMuhmticO3skOBn2QQyX1gGOAm06+RdG7NNhw&#10;WKixp21NZZufjYKxvR0/W/1yCNj92Rdfi2T3s1Dq+WnaLEF4mvw9/N/eawXz+AP+zo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tb0nGAAAA3AAAAA8AAAAAAAAA&#10;AAAAAAAAoQIAAGRycy9kb3ducmV2LnhtbFBLBQYAAAAABAAEAPkAAACUAwAAAAA=&#10;" strokecolor="black [3200]" strokeweight=".5pt">
                  <v:stroke endarrow="block" joinstyle="miter"/>
                </v:shape>
                <v:shape id="图片 318" o:spid="_x0000_s1032" type="#_x0000_t75" style="position:absolute;left:7134;top:6787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xMjHDAAAA3AAAAA8AAABkcnMvZG93bnJldi54bWxET89rwjAUvg/8H8ITvIimOpjSGUUKojc3&#10;K7Ld3ppnW2xeahK1+++Xw8Djx/d7sepMI+7kfG1ZwWScgCAurK65VHDMN6M5CB+QNTaWScEveVgt&#10;ey8LTLV98CfdD6EUMYR9igqqENpUSl9UZNCPbUscubN1BkOErpTa4SOGm0ZOk+RNGqw5NlTYUlZR&#10;cTncjIL8I/tJ5ll+HZaz0/DL5XK6/d4rNeh363cQgbrwFP+7d1rB6ySujWfiEZD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jEyMcMAAADcAAAADwAAAAAAAAAAAAAAAACf&#10;AgAAZHJzL2Rvd25yZXYueG1sUEsFBgAAAAAEAAQA9wAAAI8DAAAAAA==&#10;">
                  <v:imagedata r:id="rId68" o:title=""/>
                  <v:path arrowok="t"/>
                </v:shape>
                <v:shape id="图片 319" o:spid="_x0000_s1033" type="#_x0000_t75" style="position:absolute;left:12121;top:8450;width:1448;height:14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SQ1LGAAAA3AAAAA8AAABkcnMvZG93bnJldi54bWxEj0FrwkAUhO8F/8PyhN7qRqXBpm6CbRGk&#10;tIhW7fWZfSbB7NuQXTX9925B8DjMzDfMNOtMLc7UusqyguEgAkGcW11xoWDzM3+agHAeWWNtmRT8&#10;kYMs7T1MMdH2wis6r30hAoRdggpK75tESpeXZNANbEMcvINtDfog20LqFi8Bbmo5iqJYGqw4LJTY&#10;0HtJ+XF9Mgri5ejjE7dfq2W82e2ff7/f5HjSKfXY72avIDx1/h6+tRdawXj4Av9nwhGQ6R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tJDUsYAAADcAAAADwAAAAAAAAAAAAAA&#10;AACfAgAAZHJzL2Rvd25yZXYueG1sUEsFBgAAAAAEAAQA9wAAAJIDAAAAAA==&#10;">
                  <v:imagedata r:id="rId69" o:title=""/>
                  <v:path arrowok="t"/>
                </v:shape>
                <v:shape id="直接箭头连接符 377" o:spid="_x0000_s1034" type="#_x0000_t32" style="position:absolute;left:10806;top:2355;width:69;height:6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ymo8QAAADcAAAADwAAAGRycy9kb3ducmV2LnhtbESPQWvCQBSE7wX/w/IKvZS6qREj0VWk&#10;pdSrqZT29sw+k9Ds25C31fTfu4LQ4zDzzTDL9eBadaJeGs8GnscJKOLS24YrA/uPt6c5KAnIFlvP&#10;ZOCPBNar0d0Sc+vPvKNTESoVS1hyNFCH0OVaS1mTQxn7jjh6R987DFH2lbY9nmO5a/UkSWbaYcNx&#10;ocaOXmoqf4pfZyANU5nspl+ZFN/V4dG+pql8vhvzcD9sFqACDeE/fKO3NnJZBtcz8Qjo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KajxAAAANwAAAAPAAAAAAAAAAAA&#10;AAAAAKECAABkcnMvZG93bnJldi54bWxQSwUGAAAAAAQABAD5AAAAkgMAAAAA&#10;" strokecolor="black [3200]" strokeweight=".5pt">
                  <v:stroke endarrow="block" joinstyle="miter"/>
                </v:shape>
                <v:shape id="图片 378" o:spid="_x0000_s1035" type="#_x0000_t75" style="position:absolute;left:11151;top:4086;width:1448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aWUzBAAAA3AAAAA8AAABkcnMvZG93bnJldi54bWxET01rAjEQvRf6H8IUeqtZLVRZjSJiS7s3&#10;Vyn1NmzGzeJmEpKo23/fHAoeH+97sRpsL64UYudYwXhUgCBunO64VXDYv7/MQMSErLF3TAp+KcJq&#10;+fiwwFK7G+/oWqdW5BCOJSowKflSytgYshhHzhNn7uSCxZRhaKUOeMvhtpeToniTFjvODQY9bQw1&#10;5/piFeyPvv4afKq2lQnflb58/PS7iVLPT8N6DiLRkO7if/enVvA6zWvzmXwE5PI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VaWUzBAAAA3AAAAA8AAAAAAAAAAAAAAAAAnwIA&#10;AGRycy9kb3ducmV2LnhtbFBLBQYAAAAABAAEAPcAAACNAwAAAAA=&#10;">
                  <v:imagedata r:id="rId70" o:title=""/>
                  <v:path arrowok="t"/>
                </v:shape>
                <v:shape id="图片 379" o:spid="_x0000_s1036" type="#_x0000_t75" style="position:absolute;left:9073;top:8587;width:1600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foQLEAAAA3AAAAA8AAABkcnMvZG93bnJldi54bWxEj0FrwkAUhO9C/8PyCr3pphGiRleRghB6&#10;KY3SXh/ZZ5I2+zbsrkn677uFgsdhZr5hdofJdGIg51vLCp4XCQjiyuqWawWX82m+BuEDssbOMin4&#10;IQ+H/cNsh7m2I7/TUIZaRAj7HBU0IfS5lL5qyKBf2J44elfrDIYoXS21wzHCTSfTJMmkwZbjQoM9&#10;vTRUfZc3o8AUZ6fD1+tb6szn6eg3H0mZpUo9PU7HLYhAU7iH/9uFVrBcbeDvTDwCcv8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XfoQLEAAAA3AAAAA8AAAAAAAAAAAAAAAAA&#10;nwIAAGRycy9kb3ducmV2LnhtbFBLBQYAAAAABAAEAPcAAACQAwAAAAA=&#10;">
                  <v:imagedata r:id="rId71" o:title=""/>
                  <v:path arrowok="t"/>
                </v:shape>
                <v:shape id="直接箭头连接符 380" o:spid="_x0000_s1037" type="#_x0000_t32" style="position:absolute;left:10945;top:9210;width:0;height:21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fj8cEAAADcAAAADwAAAGRycy9kb3ducmV2LnhtbERPy2rCQBTdC/7DcIXudKLFoKmjaEoh&#10;deeDri+ZaxLM3ImZaZL+vbMouDyc92Y3mFp01LrKsoL5LAJBnFtdcaHgevmarkA4j6yxtkwK/sjB&#10;bjsebTDRtucTdWdfiBDCLkEFpfdNIqXLSzLoZrYhDtzNtgZ9gG0hdYt9CDe1XERRLA1WHBpKbCgt&#10;Kb+ff42CHv3P+rAvHunh8zsblvUjvlyPSr1Nhv0HCE+Df4n/3ZlW8L4K88OZcATk9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V+PxwQAAANwAAAAPAAAAAAAAAAAAAAAA&#10;AKECAABkcnMvZG93bnJldi54bWxQSwUGAAAAAAQABAD5AAAAjwMAAAAA&#10;" strokecolor="black [3200]" strokeweight=".5pt">
                  <v:stroke endarrow="block" joinstyle="miter"/>
                </v:shape>
                <v:oval id="椭圆 869" o:spid="_x0000_s1038" style="position:absolute;left:10806;top:11237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Sy1cYA&#10;AADcAAAADwAAAGRycy9kb3ducmV2LnhtbESPQWvCQBSE7wX/w/KE3uqmolFTVxFBaMGL1oPeHtln&#10;Nm32bchuTOqvdwuFHoeZ+YZZrntbiRs1vnSs4HWUgCDOnS65UHD63L3MQfiArLFyTAp+yMN6NXha&#10;YqZdxwe6HUMhIoR9hgpMCHUmpc8NWfQjVxNH7+oaiyHKppC6wS7CbSXHSZJKiyXHBYM1bQ3l38fW&#10;Krjbyf7w4dNk93U5T8tu1prxtlXqedhv3kAE6sN/+K/9rhXM0wX8nolHQK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3Sy1cYAAADcAAAADwAAAAAAAAAAAAAAAACYAgAAZHJz&#10;L2Rvd25yZXYueG1sUEsFBgAAAAAEAAQA9QAAAIsDAAAAAA==&#10;" fillcolor="black [3200]" strokecolor="black [1600]" strokeweight="1pt">
                  <v:stroke joinstyle="miter"/>
                </v:oval>
                <v:oval id="椭圆 870" o:spid="_x0000_s1039" style="position:absolute;left:10700;top:2007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eNlcMA&#10;AADcAAAADwAAAGRycy9kb3ducmV2LnhtbERPy2rCQBTdF/oPwy24ayaKNZI6iggBhW7ULtrdJXOb&#10;Sc3cCZnJw359Z1Ho8nDem91kGzFQ52vHCuZJCoK4dLrmSsH7tXheg/ABWWPjmBTcycNu+/iwwVy7&#10;kc80XEIlYgj7HBWYENpcSl8asugT1xJH7st1FkOEXSV1h2MMt41cpOlKWqw5Nhhs6WCovF16q+DH&#10;Lt/OJ79Ki+/Pj5d6zHqzOPRKzZ6m/SuIQFP4F/+5j1rBOovz45l4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eNlcMAAADcAAAADwAAAAAAAAAAAAAAAACYAgAAZHJzL2Rv&#10;d25yZXYueG1sUEsFBgAAAAAEAAQA9QAAAIgDAAAAAA==&#10;" fillcolor="black [3200]" strokecolor="black [1600]" strokeweight="1pt">
                  <v:stroke joinstyle="miter"/>
                </v:oval>
                <v:shape id="图片 382" o:spid="_x0000_s1040" type="#_x0000_t75" style="position:absolute;left:8886;top:276;width:17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NDdrDAAAA3AAAAA8AAABkcnMvZG93bnJldi54bWxEj0GLwjAUhO/C/ofwFrxpugrqdo2yCIIo&#10;onUXz4/mmRabl9JErf/eCILHYWa+Yabz1lbiSo0vHSv46icgiHOnSzYK/v+WvQkIH5A1Vo5JwZ08&#10;zGcfnSmm2t04o+shGBEh7FNUUIRQp1L6vCCLvu9q4uidXGMxRNkYqRu8Rbit5CBJRtJiyXGhwJoW&#10;BeXnw8Uq2J/Mpg5mvDtvtsc2+67weKe1Ut3P9vcHRKA2vMOv9korGE4G8DwTj4CcP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c0N2sMAAADcAAAADwAAAAAAAAAAAAAAAACf&#10;AgAAZHJzL2Rvd25yZXYueG1sUEsFBgAAAAAEAAQA9wAAAI8DAAAAAA==&#10;">
                  <v:imagedata r:id="rId72" o:title=""/>
                  <v:path arrowok="t"/>
                </v:shape>
                <v:shape id="图片 383" o:spid="_x0000_s1041" type="#_x0000_t75" style="position:absolute;left:11359;top:9605;width:1905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CJQnEAAAA3AAAAA8AAABkcnMvZG93bnJldi54bWxEj8FqwzAQRO+F/oPYQi8lkduYEhzLIRQK&#10;7SGH2v2AxdpYjq2VYymJ/fdVINDjMDNvmHw72V5caPStYwWvywQEce10y42C3+pzsQbhA7LG3jEp&#10;mMnDtnh8yDHT7so/dClDIyKEfYYKTAhDJqWvDVn0SzcQR+/gRoshyrGResRrhNteviXJu7TYclww&#10;ONCHoborz1YBy/lIXaW75Dvdn1Lpad6fX5R6fpp2GxCBpvAfvre/tILVegW3M/EIyO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QCJQnEAAAA3AAAAA8AAAAAAAAAAAAAAAAA&#10;nwIAAGRycy9kb3ducmV2LnhtbFBLBQYAAAAABAAEAPcAAACQAwAAAAA=&#10;">
                  <v:imagedata r:id="rId73" o:title=""/>
                  <v:path arrowok="t"/>
                </v:shape>
                <w10:anchorlock/>
              </v:group>
            </w:pict>
          </mc:Fallback>
        </mc:AlternateContent>
      </w:r>
    </w:p>
    <w:p w:rsidR="00573DED" w:rsidRDefault="00573DED" w:rsidP="00573DED">
      <w:pPr>
        <w:ind w:firstLineChars="200" w:firstLine="420"/>
        <w:jc w:val="center"/>
      </w:pPr>
    </w:p>
    <w:p w:rsidR="00573DED" w:rsidRDefault="00573DED" w:rsidP="00573DED">
      <w:pPr>
        <w:ind w:firstLineChars="200" w:firstLine="420"/>
        <w:jc w:val="center"/>
      </w:pPr>
    </w:p>
    <w:p w:rsidR="00573DED" w:rsidRDefault="00573DED" w:rsidP="00573DED">
      <w:pPr>
        <w:ind w:firstLineChars="200" w:firstLine="420"/>
        <w:jc w:val="center"/>
      </w:pPr>
    </w:p>
    <w:p w:rsidR="00573DED" w:rsidRDefault="00573DED" w:rsidP="00573DED">
      <w:pPr>
        <w:ind w:firstLineChars="200" w:firstLine="420"/>
        <w:jc w:val="center"/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lastRenderedPageBreak/>
        <w:t>5</w:t>
      </w:r>
      <w:r>
        <w:rPr>
          <w:rFonts w:hint="eastAsia"/>
        </w:rPr>
        <w:t>，有一个封闭的圆柱形容器，质量为</w:t>
      </w:r>
      <w:r w:rsidRPr="00644D91">
        <w:rPr>
          <w:position w:val="-4"/>
        </w:rPr>
        <w:object w:dxaOrig="320" w:dyaOrig="260">
          <v:shape id="_x0000_i1041" type="#_x0000_t75" style="width:16.2pt;height:13.05pt" o:ole="">
            <v:imagedata r:id="rId74" o:title=""/>
          </v:shape>
          <o:OLEObject Type="Embed" ProgID="Equation.DSMT4" ShapeID="_x0000_i1041" DrawAspect="Content" ObjectID="_1592591790" r:id="rId75"/>
        </w:object>
      </w:r>
      <w:r>
        <w:rPr>
          <w:rFonts w:hint="eastAsia"/>
        </w:rPr>
        <w:t>，底面积为</w:t>
      </w:r>
      <w:r w:rsidRPr="00644D91">
        <w:rPr>
          <w:position w:val="-6"/>
        </w:rPr>
        <w:object w:dxaOrig="220" w:dyaOrig="279">
          <v:shape id="_x0000_i1042" type="#_x0000_t75" style="width:11.25pt;height:13.95pt" o:ole="">
            <v:imagedata r:id="rId76" o:title=""/>
          </v:shape>
          <o:OLEObject Type="Embed" ProgID="Equation.DSMT4" ShapeID="_x0000_i1042" DrawAspect="Content" ObjectID="_1592591791" r:id="rId77"/>
        </w:object>
      </w:r>
      <w:r>
        <w:rPr>
          <w:rFonts w:hint="eastAsia"/>
        </w:rPr>
        <w:t>，高为</w:t>
      </w:r>
      <w:r w:rsidRPr="00644D91">
        <w:rPr>
          <w:position w:val="-6"/>
        </w:rPr>
        <w:object w:dxaOrig="139" w:dyaOrig="279">
          <v:shape id="_x0000_i1043" type="#_x0000_t75" style="width:6.75pt;height:13.95pt" o:ole="">
            <v:imagedata r:id="rId78" o:title=""/>
          </v:shape>
          <o:OLEObject Type="Embed" ProgID="Equation.DSMT4" ShapeID="_x0000_i1043" DrawAspect="Content" ObjectID="_1592591792" r:id="rId79"/>
        </w:object>
      </w:r>
      <w:r>
        <w:rPr>
          <w:rFonts w:hint="eastAsia"/>
        </w:rPr>
        <w:t>，放在水平桌面上，重力加速度为</w:t>
      </w:r>
      <w:r w:rsidRPr="00644D91">
        <w:rPr>
          <w:position w:val="-10"/>
        </w:rPr>
        <w:object w:dxaOrig="220" w:dyaOrig="260">
          <v:shape id="_x0000_i1044" type="#_x0000_t75" style="width:11.25pt;height:13.05pt" o:ole="">
            <v:imagedata r:id="rId80" o:title=""/>
          </v:shape>
          <o:OLEObject Type="Embed" ProgID="Equation.DSMT4" ShapeID="_x0000_i1044" DrawAspect="Content" ObjectID="_1592591793" r:id="rId81"/>
        </w:object>
      </w:r>
      <w:r>
        <w:rPr>
          <w:rFonts w:hint="eastAsia"/>
        </w:rPr>
        <w:t>，里面装满了理想气体，理想气体的总数为</w:t>
      </w:r>
      <w:r w:rsidRPr="00644D91">
        <w:rPr>
          <w:position w:val="-6"/>
        </w:rPr>
        <w:object w:dxaOrig="279" w:dyaOrig="279">
          <v:shape id="_x0000_i1045" type="#_x0000_t75" style="width:13.95pt;height:13.95pt" o:ole="">
            <v:imagedata r:id="rId82" o:title=""/>
          </v:shape>
          <o:OLEObject Type="Embed" ProgID="Equation.DSMT4" ShapeID="_x0000_i1045" DrawAspect="Content" ObjectID="_1592591794" r:id="rId83"/>
        </w:object>
      </w:r>
      <w:r>
        <w:rPr>
          <w:rFonts w:hint="eastAsia"/>
        </w:rPr>
        <w:t>（该数超级大），单个理想气体分子的质量为</w:t>
      </w:r>
      <w:r w:rsidRPr="00644D91">
        <w:rPr>
          <w:position w:val="-6"/>
        </w:rPr>
        <w:object w:dxaOrig="260" w:dyaOrig="220">
          <v:shape id="_x0000_i1046" type="#_x0000_t75" style="width:13.05pt;height:11.25pt" o:ole="">
            <v:imagedata r:id="rId84" o:title=""/>
          </v:shape>
          <o:OLEObject Type="Embed" ProgID="Equation.DSMT4" ShapeID="_x0000_i1046" DrawAspect="Content" ObjectID="_1592591795" r:id="rId85"/>
        </w:object>
      </w:r>
      <w:r>
        <w:rPr>
          <w:rFonts w:hint="eastAsia"/>
        </w:rPr>
        <w:t>，容器温度保持恒定，大小为</w:t>
      </w:r>
      <w:r w:rsidRPr="00644D91">
        <w:rPr>
          <w:position w:val="-4"/>
        </w:rPr>
        <w:object w:dxaOrig="220" w:dyaOrig="260">
          <v:shape id="_x0000_i1047" type="#_x0000_t75" style="width:11.25pt;height:13.05pt" o:ole="">
            <v:imagedata r:id="rId86" o:title=""/>
          </v:shape>
          <o:OLEObject Type="Embed" ProgID="Equation.DSMT4" ShapeID="_x0000_i1047" DrawAspect="Content" ObjectID="_1592591796" r:id="rId87"/>
        </w:object>
      </w:r>
      <w:r>
        <w:rPr>
          <w:rFonts w:hint="eastAsia"/>
        </w:rPr>
        <w:t>；</w:t>
      </w:r>
    </w:p>
    <w:p w:rsidR="002F69D0" w:rsidRDefault="002F69D0" w:rsidP="00573DED">
      <w:pPr>
        <w:ind w:firstLineChars="200"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E1046B0" wp14:editId="4174A6A7">
                <wp:extent cx="3480435" cy="1398270"/>
                <wp:effectExtent l="0" t="0" r="0" b="0"/>
                <wp:docPr id="150" name="画布 1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20" name="直接连接符 220"/>
                        <wps:cNvCnPr/>
                        <wps:spPr>
                          <a:xfrm flipV="1">
                            <a:off x="303291" y="1308226"/>
                            <a:ext cx="2752254" cy="45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矩形 303"/>
                        <wps:cNvSpPr/>
                        <wps:spPr>
                          <a:xfrm>
                            <a:off x="964194" y="334978"/>
                            <a:ext cx="728804" cy="97278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直接箭头连接符 307"/>
                        <wps:cNvCnPr/>
                        <wps:spPr>
                          <a:xfrm>
                            <a:off x="2227153" y="448147"/>
                            <a:ext cx="9053" cy="60658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2" name="图片 312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2280404" y="673414"/>
                            <a:ext cx="22860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1" name="图片 381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1243782" y="46553"/>
                            <a:ext cx="228600" cy="28847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7" name="图片 387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727735" y="610040"/>
                            <a:ext cx="146957" cy="28847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56249EA" id="画布 150" o:spid="_x0000_s1026" editas="canvas" style="width:274.05pt;height:110.1pt;mso-position-horizontal-relative:char;mso-position-vertical-relative:line" coordsize="34804,139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">
                <v:shape id="_x0000_s1027" type="#_x0000_t75" style="position:absolute;width:34804;height:13982;visibility:visible;mso-wrap-style:square">
                  <v:fill o:detectmouseclick="t"/>
                  <v:path o:connecttype="none"/>
                </v:shape>
                <v:line id="直接连接符 220" o:spid="_x0000_s1028" style="position:absolute;flip:y;visibility:visible;mso-wrap-style:square" from="3032,13082" to="30555,13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Zl48IAAADcAAAADwAAAGRycy9kb3ducmV2LnhtbERPz2vCMBS+D/wfwhO8jJnYg3PVKG4w&#10;8DRc68Xbo3m2xealNJlG//rlIHj8+H6vNtF24kKDbx1rmE0VCOLKmZZrDYfy+20Bwgdkg51j0nAj&#10;D5v16GWFuXFX/qVLEWqRQtjnqKEJoc+l9FVDFv3U9cSJO7nBYkhwqKUZ8JrCbSczpebSYsupocGe&#10;vhqqzsWf1fCxj+fdz6wsFN8/t+r4fn+NptR6Mo7bJYhAMTzFD/fOaMiyND+dSUd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Zl48IAAADcAAAADwAAAAAAAAAAAAAA&#10;AAChAgAAZHJzL2Rvd25yZXYueG1sUEsFBgAAAAAEAAQA+QAAAJADAAAAAA==&#10;" strokecolor="black [3200]" strokeweight="1.5pt">
                  <v:stroke joinstyle="miter"/>
                </v:line>
                <v:rect id="矩形 303" o:spid="_x0000_s1029" style="position:absolute;left:9641;top:3349;width:7288;height:97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avEsMA&#10;AADcAAAADwAAAGRycy9kb3ducmV2LnhtbESPQWsCMRSE74X+h/AKvdWsClJWo4giel3twePbzetm&#10;6+ZlSeK67a9vBMHjMDPfMIvVYFvRkw+NYwXjUQaCuHK64VrB12n38QkiRGSNrWNS8EsBVsvXlwXm&#10;2t24oP4Ya5EgHHJUYGLscilDZchiGLmOOHnfzluMSfpaao+3BLetnGTZTFpsOC0Y7GhjqLocr1bB&#10;3/lgaHLdb0NZFvXJ/+hd0Uel3t+G9RxEpCE+w4/2QSuYZlO4n0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avEsMAAADcAAAADwAAAAAAAAAAAAAAAACYAgAAZHJzL2Rv&#10;d25yZXYueG1sUEsFBgAAAAAEAAQA9QAAAIgDAAAAAA==&#10;" fillcolor="white [3212]" strokecolor="black [1600]" strokeweight="1pt"/>
                <v:shape id="直接箭头连接符 307" o:spid="_x0000_s1030" type="#_x0000_t32" style="position:absolute;left:22271;top:4481;width:91;height:60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1438MAAADcAAAADwAAAGRycy9kb3ducmV2LnhtbESPS4vCQBCE74L/YWhhbzrRRd3NOooP&#10;BPXmgz03mTYJZnpiZjTx3zuC4LGoqq+oyawxhbhT5XLLCvq9CARxYnXOqYLTcd39AeE8ssbCMil4&#10;kIPZtN2aYKxtzXu6H3wqAoRdjAoy78tYSpdkZND1bEkcvLOtDPogq1TqCusAN4UcRNFIGsw5LGRY&#10;0jKj5HK4GQU1+v/fxTy9Lher7aYZFtfR8bRT6qvTzP9AeGr8J/xub7SC72gM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teN/DAAAA3AAAAA8AAAAAAAAAAAAA&#10;AAAAoQIAAGRycy9kb3ducmV2LnhtbFBLBQYAAAAABAAEAPkAAACRAwAAAAA=&#10;" strokecolor="black [3200]" strokeweight=".5pt">
                  <v:stroke endarrow="block" joinstyle="miter"/>
                </v:shape>
                <v:shape id="图片 312" o:spid="_x0000_s1031" type="#_x0000_t75" style="position:absolute;left:22804;top:6734;width:2286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jx+HIAAAA3AAAAA8AAABkcnMvZG93bnJldi54bWxEj91qwkAUhO+FvsNyCr2RuomKtNFVSqGl&#10;giD+Vbw7ZI9J2uzZkN1o7NN3BcHLYWa+YSaz1pTiRLUrLCuIexEI4tTqgjMF283H8wsI55E1lpZJ&#10;wYUczKYPnQkm2p55Rae1z0SAsEtQQe59lUjp0pwMup6tiIN3tLVBH2SdSV3jOcBNKftRNJIGCw4L&#10;OVb0nlP6u26MgjQ7fC5lbBffm9fu8G83b372g0app8f2bQzCU+vv4Vv7SysYxH24nglHQE7/AQ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2I8fhyAAAANwAAAAPAAAAAAAAAAAA&#10;AAAAAJ8CAABkcnMvZG93bnJldi54bWxQSwUGAAAAAAQABAD3AAAAlAMAAAAA&#10;">
                  <v:imagedata r:id="rId91" o:title=""/>
                  <v:path arrowok="t"/>
                </v:shape>
                <v:shape id="图片 381" o:spid="_x0000_s1032" type="#_x0000_t75" style="position:absolute;left:12437;top:465;width:2286;height:28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aodrDAAAA3AAAAA8AAABkcnMvZG93bnJldi54bWxEj0FrwkAUhO+C/2F5hd50YwtFUlexQsES&#10;ejAKvT6zzyQk+zZkXzX+e1cQPA4z8w2zWA2uVWfqQ+3ZwGyagCIuvK25NHDYf0/moIIgW2w9k4Er&#10;BVgtx6MFptZfeEfnXEoVIRxSNFCJdKnWoajIYZj6jjh6J987lCj7UtseLxHuWv2WJB/aYc1xocKO&#10;NhUVTf7vDNRfP9u/4zqXvLVZkv1yIz5rjHl9GdafoIQGeYYf7a018D6fwf1MPAJ6e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Rqh2sMAAADcAAAADwAAAAAAAAAAAAAAAACf&#10;AgAAZHJzL2Rvd25yZXYueG1sUEsFBgAAAAAEAAQA9wAAAI8DAAAAAA==&#10;">
                  <v:imagedata r:id="rId92" o:title=""/>
                  <v:path arrowok="t"/>
                </v:shape>
                <v:shape id="图片 387" o:spid="_x0000_s1033" type="#_x0000_t75" style="position:absolute;left:7277;top:6100;width:1469;height:28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PSUTGAAAA3AAAAA8AAABkcnMvZG93bnJldi54bWxEj9FqwkAURN8L/sNyhb4Us6kFlegqIqT2&#10;oVSq+YBL9ppEs3fT7GqiX98tCH0cZuYMs1j1phZXal1lWcFrFIMgzq2uuFCQHdLRDITzyBpry6Tg&#10;Rg5Wy8HTAhNtO/6m694XIkDYJaig9L5JpHR5SQZdZBvi4B1ta9AH2RZSt9gFuKnlOI4n0mDFYaHE&#10;hjYl5ef9xSjovvBnWm/T03uTvWzG+e6Q0uddqedhv56D8NT7//Cj/aEVvM2m8HcmHAG5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E9JRMYAAADcAAAADwAAAAAAAAAAAAAA&#10;AACfAgAAZHJzL2Rvd25yZXYueG1sUEsFBgAAAAAEAAQA9wAAAJIDAAAAAA==&#10;">
                  <v:imagedata r:id="rId93" o:title=""/>
                  <v:path arrowok="t"/>
                </v:shape>
                <w10:anchorlock/>
              </v:group>
            </w:pict>
          </mc:Fallback>
        </mc:AlternateConten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内部的气体体密度分布函数；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系统质心与水平桌面的高度差。</w:t>
      </w: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t>6</w:t>
      </w:r>
      <w:r w:rsidR="00573DED">
        <w:rPr>
          <w:rFonts w:hint="eastAsia"/>
        </w:rPr>
        <w:t>.</w:t>
      </w:r>
      <w:r>
        <w:rPr>
          <w:rFonts w:hint="eastAsia"/>
        </w:rPr>
        <w:t>有一种透镜，这种透镜表面形状为马鞍形（一个对称轴方向焦距为</w:t>
      </w:r>
      <w:r w:rsidRPr="00644D91">
        <w:rPr>
          <w:position w:val="-10"/>
        </w:rPr>
        <w:object w:dxaOrig="240" w:dyaOrig="320">
          <v:shape id="_x0000_i1048" type="#_x0000_t75" style="width:12.15pt;height:16.2pt" o:ole="">
            <v:imagedata r:id="rId94" o:title=""/>
          </v:shape>
          <o:OLEObject Type="Embed" ProgID="Equation.DSMT4" ShapeID="_x0000_i1048" DrawAspect="Content" ObjectID="_1592591797" r:id="rId95"/>
        </w:object>
      </w:r>
      <w:r>
        <w:rPr>
          <w:rFonts w:hint="eastAsia"/>
        </w:rPr>
        <w:t>，另一个方向的焦距为</w:t>
      </w:r>
      <w:r w:rsidRPr="00644D91">
        <w:rPr>
          <w:position w:val="-10"/>
        </w:rPr>
        <w:object w:dxaOrig="380" w:dyaOrig="320">
          <v:shape id="_x0000_i1049" type="#_x0000_t75" style="width:18.9pt;height:16.2pt" o:ole="">
            <v:imagedata r:id="rId96" o:title=""/>
          </v:shape>
          <o:OLEObject Type="Embed" ProgID="Equation.DSMT4" ShapeID="_x0000_i1049" DrawAspect="Content" ObjectID="_1592591798" r:id="rId97"/>
        </w:object>
      </w:r>
      <w:r>
        <w:rPr>
          <w:rFonts w:hint="eastAsia"/>
        </w:rPr>
        <w:t>）现在有一个这样的透镜</w:t>
      </w:r>
      <w:r w:rsidRPr="00644D91">
        <w:rPr>
          <w:position w:val="-12"/>
        </w:rPr>
        <w:object w:dxaOrig="260" w:dyaOrig="360">
          <v:shape id="_x0000_i1050" type="#_x0000_t75" style="width:13.05pt;height:18pt" o:ole="">
            <v:imagedata r:id="rId98" o:title=""/>
          </v:shape>
          <o:OLEObject Type="Embed" ProgID="Equation.DSMT4" ShapeID="_x0000_i1050" DrawAspect="Content" ObjectID="_1592591799" r:id="rId99"/>
        </w:object>
      </w:r>
      <w:r>
        <w:rPr>
          <w:rFonts w:hint="eastAsia"/>
        </w:rPr>
        <w:t>，将其与另一个这样的透镜组成一个光具组，如图所示：</w:t>
      </w:r>
    </w:p>
    <w:p w:rsidR="002F69D0" w:rsidRDefault="002F69D0" w:rsidP="00573DED">
      <w:pPr>
        <w:ind w:firstLineChars="200" w:firstLine="42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420EF856" wp14:editId="5359D515">
                <wp:extent cx="5274310" cy="1905755"/>
                <wp:effectExtent l="0" t="0" r="0" b="0"/>
                <wp:docPr id="631" name="画布 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32" name="平行四边形 632"/>
                        <wps:cNvSpPr/>
                        <wps:spPr>
                          <a:xfrm rot="16200000" flipV="1">
                            <a:off x="-56610" y="527327"/>
                            <a:ext cx="1620620" cy="900819"/>
                          </a:xfrm>
                          <a:prstGeom prst="parallelogram">
                            <a:avLst>
                              <a:gd name="adj" fmla="val 25926"/>
                            </a:avLst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1" name="平行四边形 871"/>
                        <wps:cNvSpPr/>
                        <wps:spPr>
                          <a:xfrm rot="16200000" flipV="1">
                            <a:off x="2902661" y="518521"/>
                            <a:ext cx="1620520" cy="900430"/>
                          </a:xfrm>
                          <a:prstGeom prst="parallelogram">
                            <a:avLst>
                              <a:gd name="adj" fmla="val 25926"/>
                            </a:avLst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3" name="椭圆 633"/>
                        <wps:cNvSpPr/>
                        <wps:spPr>
                          <a:xfrm>
                            <a:off x="1243782" y="353085"/>
                            <a:ext cx="737857" cy="1280992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2" name="椭圆 872"/>
                        <wps:cNvSpPr/>
                        <wps:spPr>
                          <a:xfrm>
                            <a:off x="2334725" y="366669"/>
                            <a:ext cx="737235" cy="128079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4" name="直接连接符 634"/>
                        <wps:cNvCnPr/>
                        <wps:spPr>
                          <a:xfrm>
                            <a:off x="1620571" y="330451"/>
                            <a:ext cx="0" cy="1316909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5" name="直接连接符 635"/>
                        <wps:cNvCnPr/>
                        <wps:spPr>
                          <a:xfrm flipV="1">
                            <a:off x="1362547" y="864606"/>
                            <a:ext cx="511521" cy="2670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6" name="直接连接符 636"/>
                        <wps:cNvCnPr/>
                        <wps:spPr>
                          <a:xfrm>
                            <a:off x="1258433" y="1099861"/>
                            <a:ext cx="113168" cy="2263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7" name="直接连接符 637"/>
                        <wps:cNvCnPr/>
                        <wps:spPr>
                          <a:xfrm flipH="1">
                            <a:off x="1272012" y="1122477"/>
                            <a:ext cx="99590" cy="10426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8" name="直接连接符 638"/>
                        <wps:cNvCnPr/>
                        <wps:spPr>
                          <a:xfrm>
                            <a:off x="1874068" y="864552"/>
                            <a:ext cx="107571" cy="136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9" name="直接连接符 639"/>
                        <wps:cNvCnPr/>
                        <wps:spPr>
                          <a:xfrm flipV="1">
                            <a:off x="1887648" y="760491"/>
                            <a:ext cx="72428" cy="10400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" name="直接连接符 640"/>
                        <wps:cNvCnPr/>
                        <wps:spPr>
                          <a:xfrm flipV="1">
                            <a:off x="2349375" y="846499"/>
                            <a:ext cx="715223" cy="34403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1" name="直接连接符 641"/>
                        <wps:cNvCnPr/>
                        <wps:spPr>
                          <a:xfrm>
                            <a:off x="2706987" y="452654"/>
                            <a:ext cx="3644" cy="114066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2" name="直接连接符 682"/>
                        <wps:cNvCnPr/>
                        <wps:spPr>
                          <a:xfrm>
                            <a:off x="2651784" y="384747"/>
                            <a:ext cx="58847" cy="679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3" name="直接连接符 683"/>
                        <wps:cNvCnPr/>
                        <wps:spPr>
                          <a:xfrm flipV="1">
                            <a:off x="2688879" y="384752"/>
                            <a:ext cx="45268" cy="7700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4" name="直接连接符 684"/>
                        <wps:cNvCnPr/>
                        <wps:spPr>
                          <a:xfrm flipH="1">
                            <a:off x="2675300" y="1593227"/>
                            <a:ext cx="49794" cy="4526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5" name="直接连接符 685"/>
                        <wps:cNvCnPr/>
                        <wps:spPr>
                          <a:xfrm>
                            <a:off x="2706987" y="1584334"/>
                            <a:ext cx="76954" cy="7697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6" name="直接连接符 686"/>
                        <wps:cNvCnPr>
                          <a:endCxn id="872" idx="2"/>
                        </wps:cNvCnPr>
                        <wps:spPr>
                          <a:xfrm>
                            <a:off x="1616044" y="1004934"/>
                            <a:ext cx="718681" cy="206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7" name="直接连接符 687"/>
                        <wps:cNvCnPr/>
                        <wps:spPr>
                          <a:xfrm flipV="1">
                            <a:off x="2693406" y="1004932"/>
                            <a:ext cx="569329" cy="1815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9" name="直接连接符 689"/>
                        <wps:cNvCnPr/>
                        <wps:spPr>
                          <a:xfrm>
                            <a:off x="3730028" y="1004869"/>
                            <a:ext cx="112263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5" name="直接连接符 695"/>
                        <wps:cNvCnPr>
                          <a:stCxn id="633" idx="2"/>
                        </wps:cNvCnPr>
                        <wps:spPr>
                          <a:xfrm flipH="1">
                            <a:off x="727735" y="993519"/>
                            <a:ext cx="516047" cy="295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0" name="直接箭头连接符 700"/>
                        <wps:cNvCnPr/>
                        <wps:spPr>
                          <a:xfrm flipV="1">
                            <a:off x="727735" y="583948"/>
                            <a:ext cx="245513" cy="44814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6" name="直接连接符 706"/>
                        <wps:cNvCnPr/>
                        <wps:spPr>
                          <a:xfrm flipV="1">
                            <a:off x="715224" y="820171"/>
                            <a:ext cx="488857" cy="21192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7" name="直接连接符 707"/>
                        <wps:cNvCnPr>
                          <a:endCxn id="632" idx="2"/>
                        </wps:cNvCnPr>
                        <wps:spPr>
                          <a:xfrm flipV="1">
                            <a:off x="719751" y="284131"/>
                            <a:ext cx="33949" cy="757017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08" name="图片 708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641726" y="1638402"/>
                            <a:ext cx="250371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9" name="图片 709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1723616" y="87045"/>
                            <a:ext cx="266700" cy="3701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3" name="图片 873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2791925" y="39672"/>
                            <a:ext cx="288471" cy="3701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4" name="图片 874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3941714" y="1638402"/>
                            <a:ext cx="326571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5" name="图片 875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874692" y="1089873"/>
                            <a:ext cx="206829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6" name="图片 876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1990316" y="993467"/>
                            <a:ext cx="22860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7" name="图片 877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2927726" y="1080819"/>
                            <a:ext cx="185057" cy="2286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29FB517D" id="画布 631" o:spid="_x0000_s1026" editas="canvas" style="width:415.3pt;height:150.05pt;mso-position-horizontal-relative:char;mso-position-vertical-relative:line" coordsize="52743,190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">
                <v:shape id="_x0000_s1027" type="#_x0000_t75" style="position:absolute;width:52743;height:19056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平行四边形 632" o:spid="_x0000_s1028" type="#_x0000_t7" style="position:absolute;left:-566;top:5272;width:16206;height:9009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" adj="3113" fillcolor="white [3212]" strokecolor="black [1600]" strokeweight="1pt"/>
                <v:shape id="平行四边形 871" o:spid="_x0000_s1029" type="#_x0000_t7" style="position:absolute;left:29026;top:5185;width:16205;height:900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" adj="3112" fillcolor="white [3212]" strokecolor="black [1600]" strokeweight="1pt"/>
                <v:oval id="椭圆 633" o:spid="_x0000_s1030" style="position:absolute;left:12437;top:3530;width:7379;height:12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" fillcolor="white [3212]" strokecolor="black [1600]" strokeweight="1pt">
                  <v:stroke joinstyle="miter"/>
                </v:oval>
                <v:oval id="椭圆 872" o:spid="_x0000_s1031" style="position:absolute;left:23347;top:3666;width:7372;height:12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" fillcolor="white [3212]" strokecolor="black [1600]" strokeweight="1pt">
                  <v:stroke joinstyle="miter"/>
                </v:oval>
                <v:line id="直接连接符 634" o:spid="_x0000_s1032" style="position:absolute;visibility:visible;mso-wrap-style:square" from="16205,3304" to="16205,1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" strokecolor="black [3200]">
                  <v:stroke startarrow="open" endarrow="open"/>
                </v:line>
                <v:line id="直接连接符 635" o:spid="_x0000_s1033" style="position:absolute;flip:y;visibility:visible;mso-wrap-style:square" from="13625,8646" to="18740,1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" strokecolor="black [3200]" strokeweight="1pt">
                  <v:stroke joinstyle="miter"/>
                </v:line>
                <v:line id="直接连接符 636" o:spid="_x0000_s1034" style="position:absolute;visibility:visible;mso-wrap-style:square" from="12584,10998" to="13716,11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" strokecolor="black [3200]" strokeweight="1pt">
                  <v:stroke joinstyle="miter"/>
                </v:line>
                <v:line id="直接连接符 637" o:spid="_x0000_s1035" style="position:absolute;flip:x;visibility:visible;mso-wrap-style:square" from="12720,11224" to="13716,12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" strokecolor="black [3200]" strokeweight="1pt">
                  <v:stroke joinstyle="miter"/>
                </v:line>
                <v:line id="直接连接符 638" o:spid="_x0000_s1036" style="position:absolute;visibility:visible;mso-wrap-style:square" from="18740,8645" to="19816,8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" strokecolor="black [3200]" strokeweight="1pt">
                  <v:stroke joinstyle="miter"/>
                </v:line>
                <v:line id="直接连接符 639" o:spid="_x0000_s1037" style="position:absolute;flip:y;visibility:visible;mso-wrap-style:square" from="18876,7604" to="19600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" strokecolor="black [3200]" strokeweight="1pt">
                  <v:stroke joinstyle="miter"/>
                </v:line>
                <v:line id="直接连接符 640" o:spid="_x0000_s1038" style="position:absolute;flip:y;visibility:visible;mso-wrap-style:square" from="23493,8464" to="30645,1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" strokecolor="black [3200]">
                  <v:stroke startarrow="open" endarrow="open"/>
                </v:line>
                <v:line id="直接连接符 641" o:spid="_x0000_s1039" style="position:absolute;visibility:visible;mso-wrap-style:square" from="27069,4526" to="27106,15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" strokecolor="black [3200]" strokeweight="1pt">
                  <v:stroke joinstyle="miter"/>
                </v:line>
                <v:line id="直接连接符 682" o:spid="_x0000_s1040" style="position:absolute;visibility:visible;mso-wrap-style:square" from="26517,3847" to="27106,4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" strokecolor="black [3200]" strokeweight="1pt">
                  <v:stroke joinstyle="miter"/>
                </v:line>
                <v:line id="直接连接符 683" o:spid="_x0000_s1041" style="position:absolute;flip:y;visibility:visible;mso-wrap-style:square" from="26888,3847" to="27341,4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" strokecolor="black [3200]" strokeweight="1pt">
                  <v:stroke joinstyle="miter"/>
                </v:line>
                <v:line id="直接连接符 684" o:spid="_x0000_s1042" style="position:absolute;flip:x;visibility:visible;mso-wrap-style:square" from="26753,15932" to="27250,16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" strokecolor="black [3200]" strokeweight="1pt">
                  <v:stroke joinstyle="miter"/>
                </v:line>
                <v:line id="直接连接符 685" o:spid="_x0000_s1043" style="position:absolute;visibility:visible;mso-wrap-style:square" from="27069,15843" to="27839,16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" strokecolor="black [3200]" strokeweight="1pt">
                  <v:stroke joinstyle="miter"/>
                </v:line>
                <v:line id="直接连接符 686" o:spid="_x0000_s1044" style="position:absolute;visibility:visible;mso-wrap-style:square" from="16160,10049" to="23347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" strokecolor="black [3200]" strokeweight=".5pt">
                  <v:stroke joinstyle="miter"/>
                </v:line>
                <v:line id="直接连接符 687" o:spid="_x0000_s1045" style="position:absolute;flip:y;visibility:visible;mso-wrap-style:square" from="26934,10049" to="32627,10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" strokecolor="black [3200]" strokeweight=".5pt">
                  <v:stroke joinstyle="miter"/>
                </v:line>
                <v:line id="直接连接符 689" o:spid="_x0000_s1046" style="position:absolute;visibility:visible;mso-wrap-style:square" from="37300,10048" to="48526,10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" strokecolor="black [3200]" strokeweight=".5pt">
                  <v:stroke joinstyle="miter"/>
                </v:line>
                <v:line id="直接连接符 695" o:spid="_x0000_s1047" style="position:absolute;flip:x;visibility:visible;mso-wrap-style:square" from="7277,9935" to="12437,10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" strokecolor="black [3200]" strokeweight=".5pt">
                  <v:stroke joinstyle="miter"/>
                </v:line>
                <v:shape id="直接箭头连接符 700" o:spid="_x0000_s1048" type="#_x0000_t32" style="position:absolute;left:7277;top:5839;width:2455;height:44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" strokecolor="black [3200]" strokeweight=".5pt">
                  <v:stroke endarrow="block" joinstyle="miter"/>
                </v:shape>
                <v:line id="直接连接符 706" o:spid="_x0000_s1049" style="position:absolute;flip:y;visibility:visible;mso-wrap-style:square" from="7152,8201" to="12040,10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" strokecolor="black [3200]">
                  <v:stroke dashstyle="dash"/>
                </v:line>
                <v:line id="直接连接符 707" o:spid="_x0000_s1050" style="position:absolute;flip:y;visibility:visible;mso-wrap-style:square" from="7197,2841" to="7537,10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" strokecolor="black [3200]">
                  <v:stroke dashstyle="dash"/>
                </v:line>
                <v:shape id="图片 708" o:spid="_x0000_s1051" type="#_x0000_t75" style="position:absolute;left:6417;top:16384;width:2503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">
                  <v:imagedata r:id="rId107" o:title=""/>
                </v:shape>
                <v:shape id="图片 709" o:spid="_x0000_s1052" type="#_x0000_t75" style="position:absolute;left:17236;top:870;width:2667;height:3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">
                  <v:imagedata r:id="rId108" o:title=""/>
                </v:shape>
                <v:shape id="图片 873" o:spid="_x0000_s1053" type="#_x0000_t75" style="position:absolute;left:27919;top:396;width:2884;height:3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">
                  <v:imagedata r:id="rId109" o:title=""/>
                </v:shape>
                <v:shape id="图片 874" o:spid="_x0000_s1054" type="#_x0000_t75" style="position:absolute;left:39417;top:16384;width:3265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">
                  <v:imagedata r:id="rId110" o:title=""/>
                </v:shape>
                <v:shape id="图片 875" o:spid="_x0000_s1055" type="#_x0000_t75" style="position:absolute;left:8746;top:10898;width:2069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">
                  <v:imagedata r:id="rId111" o:title=""/>
                </v:shape>
                <v:shape id="图片 876" o:spid="_x0000_s1056" type="#_x0000_t75" style="position:absolute;left:19903;top:9934;width:2286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">
                  <v:imagedata r:id="rId112" o:title=""/>
                </v:shape>
                <v:shape id="图片 877" o:spid="_x0000_s1057" type="#_x0000_t75" style="position:absolute;left:29277;top:10808;width:1850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">
                  <v:imagedata r:id="rId113" o:title=""/>
                </v:shape>
                <w10:anchorlock/>
              </v:group>
            </w:pict>
          </mc:Fallback>
        </mc:AlternateContent>
      </w: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2F69D0" w:rsidRDefault="002F69D0" w:rsidP="00573DED">
      <w:pPr>
        <w:ind w:firstLineChars="200" w:firstLine="420"/>
      </w:pPr>
      <w:r>
        <w:rPr>
          <w:rFonts w:hint="eastAsia"/>
        </w:rPr>
        <w:t>物屏</w:t>
      </w:r>
      <w:r w:rsidRPr="00644D91">
        <w:rPr>
          <w:position w:val="-4"/>
        </w:rPr>
        <w:object w:dxaOrig="220" w:dyaOrig="240">
          <v:shape id="_x0000_i1051" type="#_x0000_t75" style="width:11.25pt;height:12.15pt" o:ole="">
            <v:imagedata r:id="rId114" o:title=""/>
          </v:shape>
          <o:OLEObject Type="Embed" ProgID="Equation.DSMT4" ShapeID="_x0000_i1051" DrawAspect="Content" ObjectID="_1592591800" r:id="rId115"/>
        </w:object>
      </w:r>
      <w:r>
        <w:rPr>
          <w:rFonts w:hint="eastAsia"/>
        </w:rPr>
        <w:t>与透镜</w:t>
      </w:r>
      <w:r w:rsidRPr="00644D91">
        <w:rPr>
          <w:position w:val="-10"/>
        </w:rPr>
        <w:object w:dxaOrig="240" w:dyaOrig="320">
          <v:shape id="_x0000_i1052" type="#_x0000_t75" style="width:12.15pt;height:16.2pt" o:ole="">
            <v:imagedata r:id="rId116" o:title=""/>
          </v:shape>
          <o:OLEObject Type="Embed" ProgID="Equation.DSMT4" ShapeID="_x0000_i1052" DrawAspect="Content" ObjectID="_1592591801" r:id="rId117"/>
        </w:object>
      </w:r>
      <w:r>
        <w:rPr>
          <w:rFonts w:hint="eastAsia"/>
        </w:rPr>
        <w:t>的距离为</w:t>
      </w:r>
      <w:r w:rsidRPr="00644D91">
        <w:rPr>
          <w:position w:val="-6"/>
        </w:rPr>
        <w:object w:dxaOrig="180" w:dyaOrig="200">
          <v:shape id="_x0000_i1053" type="#_x0000_t75" style="width:9.45pt;height:10.35pt" o:ole="">
            <v:imagedata r:id="rId118" o:title=""/>
          </v:shape>
          <o:OLEObject Type="Embed" ProgID="Equation.DSMT4" ShapeID="_x0000_i1053" DrawAspect="Content" ObjectID="_1592591802" r:id="rId119"/>
        </w:object>
      </w:r>
      <w:r>
        <w:rPr>
          <w:rFonts w:hint="eastAsia"/>
        </w:rPr>
        <w:t>，透镜</w:t>
      </w:r>
      <w:r w:rsidRPr="00644D91">
        <w:rPr>
          <w:position w:val="-10"/>
        </w:rPr>
        <w:object w:dxaOrig="240" w:dyaOrig="320">
          <v:shape id="_x0000_i1054" type="#_x0000_t75" style="width:12.15pt;height:16.2pt" o:ole="">
            <v:imagedata r:id="rId120" o:title=""/>
          </v:shape>
          <o:OLEObject Type="Embed" ProgID="Equation.DSMT4" ShapeID="_x0000_i1054" DrawAspect="Content" ObjectID="_1592591803" r:id="rId121"/>
        </w:object>
      </w:r>
      <w:r>
        <w:rPr>
          <w:rFonts w:hint="eastAsia"/>
        </w:rPr>
        <w:t>与透镜</w:t>
      </w:r>
      <w:r w:rsidRPr="00644D91">
        <w:rPr>
          <w:position w:val="-10"/>
        </w:rPr>
        <w:object w:dxaOrig="260" w:dyaOrig="320">
          <v:shape id="_x0000_i1055" type="#_x0000_t75" style="width:13.05pt;height:16.2pt" o:ole="">
            <v:imagedata r:id="rId122" o:title=""/>
          </v:shape>
          <o:OLEObject Type="Embed" ProgID="Equation.DSMT4" ShapeID="_x0000_i1055" DrawAspect="Content" ObjectID="_1592591804" r:id="rId123"/>
        </w:object>
      </w:r>
      <w:r>
        <w:rPr>
          <w:rFonts w:hint="eastAsia"/>
        </w:rPr>
        <w:t>之间的距离为</w:t>
      </w:r>
      <w:r w:rsidRPr="00644D91">
        <w:rPr>
          <w:position w:val="-4"/>
        </w:rPr>
        <w:object w:dxaOrig="200" w:dyaOrig="240">
          <v:shape id="_x0000_i1056" type="#_x0000_t75" style="width:10.35pt;height:12.15pt" o:ole="">
            <v:imagedata r:id="rId124" o:title=""/>
          </v:shape>
          <o:OLEObject Type="Embed" ProgID="Equation.DSMT4" ShapeID="_x0000_i1056" DrawAspect="Content" ObjectID="_1592591805" r:id="rId125"/>
        </w:object>
      </w:r>
      <w:r>
        <w:rPr>
          <w:rFonts w:hint="eastAsia"/>
        </w:rPr>
        <w:t>，透镜</w:t>
      </w:r>
      <w:r w:rsidRPr="00644D91">
        <w:rPr>
          <w:position w:val="-10"/>
        </w:rPr>
        <w:object w:dxaOrig="260" w:dyaOrig="320">
          <v:shape id="_x0000_i1057" type="#_x0000_t75" style="width:13.05pt;height:16.2pt" o:ole="">
            <v:imagedata r:id="rId126" o:title=""/>
          </v:shape>
          <o:OLEObject Type="Embed" ProgID="Equation.DSMT4" ShapeID="_x0000_i1057" DrawAspect="Content" ObjectID="_1592591806" r:id="rId127"/>
        </w:object>
      </w:r>
      <w:r>
        <w:rPr>
          <w:rFonts w:hint="eastAsia"/>
        </w:rPr>
        <w:t>与平面镜</w:t>
      </w:r>
      <w:r w:rsidRPr="00644D91">
        <w:rPr>
          <w:position w:val="-4"/>
        </w:rPr>
        <w:object w:dxaOrig="279" w:dyaOrig="240">
          <v:shape id="_x0000_i1058" type="#_x0000_t75" style="width:13.95pt;height:12.15pt" o:ole="">
            <v:imagedata r:id="rId128" o:title=""/>
          </v:shape>
          <o:OLEObject Type="Embed" ProgID="Equation.DSMT4" ShapeID="_x0000_i1058" DrawAspect="Content" ObjectID="_1592591807" r:id="rId129"/>
        </w:object>
      </w:r>
      <w:r>
        <w:rPr>
          <w:rFonts w:hint="eastAsia"/>
        </w:rPr>
        <w:t>之间的距离为</w:t>
      </w:r>
      <w:r w:rsidRPr="00644D91">
        <w:rPr>
          <w:position w:val="-6"/>
        </w:rPr>
        <w:object w:dxaOrig="180" w:dyaOrig="200">
          <v:shape id="_x0000_i1059" type="#_x0000_t75" style="width:9.45pt;height:10.35pt" o:ole="">
            <v:imagedata r:id="rId130" o:title=""/>
          </v:shape>
          <o:OLEObject Type="Embed" ProgID="Equation.DSMT4" ShapeID="_x0000_i1059" DrawAspect="Content" ObjectID="_1592591808" r:id="rId131"/>
        </w:object>
      </w:r>
      <w:r>
        <w:rPr>
          <w:rFonts w:hint="eastAsia"/>
        </w:rPr>
        <w:t>；在物屏上有一个如图所示的箭头状的细缝，在光具组的左侧入射照明光源，经过右侧光路反射后，有机会在物屏上再次成像。</w:t>
      </w:r>
    </w:p>
    <w:p w:rsidR="002F69D0" w:rsidRDefault="002F69D0" w:rsidP="00573DED">
      <w:pPr>
        <w:ind w:firstLineChars="200" w:firstLine="420"/>
      </w:pPr>
      <w:r>
        <w:rPr>
          <w:rFonts w:hint="eastAsia"/>
        </w:rPr>
        <w:t>试讨论</w:t>
      </w:r>
      <w:r w:rsidRPr="00644D91">
        <w:rPr>
          <w:position w:val="-8"/>
        </w:rPr>
        <w:object w:dxaOrig="560" w:dyaOrig="279">
          <v:shape id="_x0000_i1060" type="#_x0000_t75" style="width:28.35pt;height:13.95pt" o:ole="">
            <v:imagedata r:id="rId132" o:title=""/>
          </v:shape>
          <o:OLEObject Type="Embed" ProgID="Equation.DSMT4" ShapeID="_x0000_i1060" DrawAspect="Content" ObjectID="_1592591809" r:id="rId133"/>
        </w:object>
      </w:r>
      <w:r>
        <w:rPr>
          <w:rFonts w:hint="eastAsia"/>
        </w:rPr>
        <w:t>满足不同关系时成像的可能性，并描述像的形状。</w:t>
      </w: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9B7674" w:rsidRDefault="002F69D0" w:rsidP="00573DED">
      <w:pPr>
        <w:ind w:firstLineChars="200" w:firstLine="420"/>
      </w:pPr>
      <w:r>
        <w:rPr>
          <w:rFonts w:hint="eastAsia"/>
        </w:rPr>
        <w:lastRenderedPageBreak/>
        <w:t>7</w:t>
      </w:r>
      <w:r w:rsidR="00573DED">
        <w:rPr>
          <w:rFonts w:hint="eastAsia"/>
        </w:rPr>
        <w:t>.</w:t>
      </w:r>
      <w:r w:rsidR="009B7674">
        <w:rPr>
          <w:rFonts w:hint="eastAsia"/>
        </w:rPr>
        <w:t>在平面上有一个电荷，电荷量为</w:t>
      </w:r>
      <w:r w:rsidR="009B7674" w:rsidRPr="004D3B09">
        <w:rPr>
          <w:position w:val="-10"/>
        </w:rPr>
        <w:object w:dxaOrig="220" w:dyaOrig="300">
          <v:shape id="_x0000_i1061" type="#_x0000_t75" style="width:11.25pt;height:15.3pt" o:ole="">
            <v:imagedata r:id="rId134" o:title=""/>
          </v:shape>
          <o:OLEObject Type="Embed" ProgID="Equation.DSMT4" ShapeID="_x0000_i1061" DrawAspect="Content" ObjectID="_1592591810" r:id="rId135"/>
        </w:object>
      </w:r>
      <w:r w:rsidR="009B7674">
        <w:rPr>
          <w:rFonts w:hint="eastAsia"/>
        </w:rPr>
        <w:t>，电量为正，位于一个电流环的中央，电流环上有恒定的电流</w:t>
      </w:r>
      <w:r w:rsidR="009B7674" w:rsidRPr="004D3B09">
        <w:rPr>
          <w:position w:val="-4"/>
        </w:rPr>
        <w:object w:dxaOrig="180" w:dyaOrig="240">
          <v:shape id="_x0000_i1062" type="#_x0000_t75" style="width:9.45pt;height:12.15pt" o:ole="">
            <v:imagedata r:id="rId136" o:title=""/>
          </v:shape>
          <o:OLEObject Type="Embed" ProgID="Equation.DSMT4" ShapeID="_x0000_i1062" DrawAspect="Content" ObjectID="_1592591811" r:id="rId137"/>
        </w:object>
      </w:r>
      <w:r w:rsidR="009B7674">
        <w:rPr>
          <w:rFonts w:hint="eastAsia"/>
        </w:rPr>
        <w:t>，面积为</w:t>
      </w:r>
      <w:r w:rsidR="009B7674" w:rsidRPr="004D3B09">
        <w:rPr>
          <w:position w:val="-6"/>
        </w:rPr>
        <w:object w:dxaOrig="200" w:dyaOrig="260">
          <v:shape id="_x0000_i1063" type="#_x0000_t75" style="width:10.35pt;height:13.05pt" o:ole="">
            <v:imagedata r:id="rId138" o:title=""/>
          </v:shape>
          <o:OLEObject Type="Embed" ProgID="Equation.DSMT4" ShapeID="_x0000_i1063" DrawAspect="Content" ObjectID="_1592591812" r:id="rId139"/>
        </w:object>
      </w:r>
      <w:r w:rsidR="009B7674">
        <w:rPr>
          <w:rFonts w:hint="eastAsia"/>
        </w:rPr>
        <w:t>，有一个电荷量为</w:t>
      </w:r>
      <w:r w:rsidR="009B7674" w:rsidRPr="004D3B09">
        <w:rPr>
          <w:position w:val="-10"/>
        </w:rPr>
        <w:object w:dxaOrig="180" w:dyaOrig="240">
          <v:shape id="_x0000_i1064" type="#_x0000_t75" style="width:9.45pt;height:12.15pt" o:ole="">
            <v:imagedata r:id="rId140" o:title=""/>
          </v:shape>
          <o:OLEObject Type="Embed" ProgID="Equation.DSMT4" ShapeID="_x0000_i1064" DrawAspect="Content" ObjectID="_1592591813" r:id="rId141"/>
        </w:object>
      </w:r>
      <w:r w:rsidR="009B7674">
        <w:rPr>
          <w:rFonts w:hint="eastAsia"/>
        </w:rPr>
        <w:t>的负电荷在该电流环所在的平面上做匀速圆周运动，半径为</w:t>
      </w:r>
      <w:r w:rsidR="009B7674" w:rsidRPr="004D3B09">
        <w:rPr>
          <w:position w:val="-10"/>
        </w:rPr>
        <w:object w:dxaOrig="1080" w:dyaOrig="360">
          <v:shape id="_x0000_i1065" type="#_x0000_t75" style="width:54pt;height:18pt" o:ole="">
            <v:imagedata r:id="rId142" o:title=""/>
          </v:shape>
          <o:OLEObject Type="Embed" ProgID="Equation.DSMT4" ShapeID="_x0000_i1065" DrawAspect="Content" ObjectID="_1592591814" r:id="rId143"/>
        </w:object>
      </w:r>
      <w:r w:rsidR="009B7674">
        <w:rPr>
          <w:rFonts w:hint="eastAsia"/>
        </w:rPr>
        <w:t>，</w:t>
      </w:r>
      <w:r w:rsidR="009B7674" w:rsidRPr="004D3B09">
        <w:rPr>
          <w:position w:val="-10"/>
        </w:rPr>
        <w:object w:dxaOrig="520" w:dyaOrig="320">
          <v:shape id="_x0000_i1066" type="#_x0000_t75" style="width:25.65pt;height:16.2pt" o:ole="">
            <v:imagedata r:id="rId144" o:title=""/>
          </v:shape>
          <o:OLEObject Type="Embed" ProgID="Equation.DSMT4" ShapeID="_x0000_i1066" DrawAspect="Content" ObjectID="_1592591815" r:id="rId145"/>
        </w:object>
      </w:r>
      <w:r w:rsidR="009B7674">
        <w:rPr>
          <w:rFonts w:hint="eastAsia"/>
        </w:rPr>
        <w:t>已知；</w:t>
      </w:r>
    </w:p>
    <w:p w:rsidR="009B7674" w:rsidRDefault="009B7674" w:rsidP="00573DED">
      <w:pPr>
        <w:ind w:firstLineChars="200"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42433A3C" wp14:editId="281DD7F4">
                <wp:extent cx="3709035" cy="1172210"/>
                <wp:effectExtent l="0" t="0" r="0" b="0"/>
                <wp:docPr id="943" name="画布 9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44" name="椭圆 944"/>
                        <wps:cNvSpPr/>
                        <wps:spPr>
                          <a:xfrm>
                            <a:off x="638908" y="463062"/>
                            <a:ext cx="316523" cy="310662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5" name="直接箭头连接符 945"/>
                        <wps:cNvCnPr/>
                        <wps:spPr>
                          <a:xfrm>
                            <a:off x="797169" y="627185"/>
                            <a:ext cx="2139462" cy="0"/>
                          </a:xfrm>
                          <a:prstGeom prst="straightConnector1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6" name="直接箭头连接符 946"/>
                        <wps:cNvCnPr/>
                        <wps:spPr>
                          <a:xfrm flipV="1">
                            <a:off x="2930769" y="269631"/>
                            <a:ext cx="0" cy="35750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47" name="图片 947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2936631" y="437301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48" name="直接箭头连接符 948"/>
                        <wps:cNvCnPr>
                          <a:stCxn id="944" idx="6"/>
                          <a:endCxn id="944" idx="7"/>
                        </wps:cNvCnPr>
                        <wps:spPr>
                          <a:xfrm flipH="1" flipV="1">
                            <a:off x="909077" y="508516"/>
                            <a:ext cx="46354" cy="10982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49" name="图片 949"/>
                          <pic:cNvPicPr>
                            <a:picLocks noChangeAspect="1"/>
                          </pic:cNvPicPr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930277" y="344124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69EF858" id="画布 943" o:spid="_x0000_s1026" editas="canvas" style="width:292.05pt;height:92.3pt;mso-position-horizontal-relative:char;mso-position-vertical-relative:line" coordsize="37090,117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">
                <v:shape id="_x0000_s1027" type="#_x0000_t75" style="position:absolute;width:37090;height:11722;visibility:visible;mso-wrap-style:square">
                  <v:fill o:detectmouseclick="t"/>
                  <v:path o:connecttype="none"/>
                </v:shape>
                <v:oval id="椭圆 944" o:spid="_x0000_s1028" style="position:absolute;left:6389;top:4630;width:3165;height:31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xgD8UA&#10;AADcAAAADwAAAGRycy9kb3ducmV2LnhtbESPQWvCQBSE70L/w/IKXoJuKkE0dSOlIAgeSlRaentk&#10;X5OQ7NuQXWPy77uFgsdhZr5hdvvRtGKg3tWWFbwsYxDEhdU1lwqul8NiA8J5ZI2tZVIwkYN99jTb&#10;YartnXMazr4UAcIuRQWV910qpSsqMuiWtiMO3o/tDfog+1LqHu8Bblq5iuO1NFhzWKiwo/eKiuZ8&#10;Mwo+vlYml+sTftefEU3YDJE7SqXmz+PbKwhPo3+E/9tHrWCbJPB3Jhw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nGAPxQAAANwAAAAPAAAAAAAAAAAAAAAAAJgCAABkcnMv&#10;ZG93bnJldi54bWxQSwUGAAAAAAQABAD1AAAAigMAAAAA&#10;" filled="f" strokecolor="black [1600]" strokeweight="1pt">
                  <v:stroke joinstyle="miter"/>
                </v:oval>
                <v:shape id="直接箭头连接符 945" o:spid="_x0000_s1029" type="#_x0000_t32" style="position:absolute;left:7971;top:6271;width:213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vvZsQAAADcAAAADwAAAGRycy9kb3ducmV2LnhtbESPzWrDMBCE74W8g9hCLiWRE9qguFZC&#10;MAR66aFxcl+srX9qrYyl2O7bV4VCj8PMfMNkx9l2YqTBN441bNYJCOLSmYYrDdfivFIgfEA22Dkm&#10;Dd/k4XhYPGSYGjfxB42XUIkIYZ+ihjqEPpXSlzVZ9GvXE0fv0w0WQ5RDJc2AU4TbTm6TZCctNhwX&#10;auwpr6n8utxtpLQqz09qCk/vUuVjcRuvrZJaLx/n0yuIQHP4D/+134yG/fML/J6JR0Ae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2+9mxAAAANwAAAAPAAAAAAAAAAAA&#10;AAAAAKECAABkcnMvZG93bnJldi54bWxQSwUGAAAAAAQABAD5AAAAkgMAAAAA&#10;" strokecolor="black [3200]">
                  <v:stroke dashstyle="dash"/>
                </v:shape>
                <v:shape id="直接箭头连接符 946" o:spid="_x0000_s1030" type="#_x0000_t32" style="position:absolute;left:29307;top:2696;width:0;height:35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b+V8UAAADcAAAADwAAAGRycy9kb3ducmV2LnhtbESPQUvDQBSE74L/YXmCF2k3bUJbY7el&#10;KFKvjaXU2zP7TILZtyFvbeO/dwsFj8PMfMMs14Nr1Yl6aTwbmIwTUMSltw1XBvbvr6MFKAnIFlvP&#10;ZOCXBNar25sl5tafeUenIlQqQlhyNFCH0OVaS1mTQxn7jjh6X753GKLsK217PEe4a/U0SWbaYcNx&#10;ocaOnmsqv4sfZyANmUx32XEuxUf1+WBf0lQOW2Pu74bNE6hAQ/gPX9tv1sBjNoPLmXgE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6b+V8UAAADcAAAADwAAAAAAAAAA&#10;AAAAAAChAgAAZHJzL2Rvd25yZXYueG1sUEsFBgAAAAAEAAQA+QAAAJMDAAAAAA==&#10;" strokecolor="black [3200]" strokeweight=".5pt">
                  <v:stroke endarrow="block" joinstyle="miter"/>
                </v:shape>
                <v:shape id="图片 947" o:spid="_x0000_s1031" type="#_x0000_t75" style="position:absolute;left:29366;top:4373;width:1752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M3MDDAAAA3AAAAA8AAABkcnMvZG93bnJldi54bWxEj0FrwkAUhO+F/oflFbzVjSJpTF1FBMGb&#10;VL14e2afSWje25BdY/TXdwuFHoeZ+YZZrAZuVE+dr50YmIwTUCSFs7WUBk7H7XsGygcUi40TMvAg&#10;D6vl68sCc+vu8kX9IZQqQsTnaKAKoc219kVFjH7sWpLoXV3HGKLsSm07vEc4N3qaJKlmrCUuVNjS&#10;pqLi+3BjA/Uk9Nn+KucmXR/P3GacXp5szOhtWH+CCjSE//Bfe2cNzGcf8HsmHgG9/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MzcwMMAAADcAAAADwAAAAAAAAAAAAAAAACf&#10;AgAAZHJzL2Rvd25yZXYueG1sUEsFBgAAAAAEAAQA9wAAAI8DAAAAAA==&#10;">
                  <v:imagedata r:id="rId148" o:title=""/>
                  <v:path arrowok="t"/>
                </v:shape>
                <v:shape id="直接箭头连接符 948" o:spid="_x0000_s1032" type="#_x0000_t32" style="position:absolute;left:9090;top:5085;width:464;height:10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vj9MUAAADcAAAADwAAAGRycy9kb3ducmV2LnhtbESPwWrCQBCG7wXfYRmhl1I3LSImuooU&#10;BBEPVfsAY3ZMQrKzIbua2KfvHAoeh3/+b+ZbrgfXqDt1ofJs4GOSgCLOva24MPBz3r7PQYWIbLHx&#10;TAYeFGC9Gr0sMbO+5yPdT7FQAuGQoYEyxjbTOuQlOQwT3xJLdvWdwyhjV2jbYS9w1+jPJJlphxXL&#10;hRJb+iopr083Z6Cvf4+H2r7tBbu7xfN3Ot9eUmNex8NmASrSEJ/L/+2dNZBO5VuRERH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9vj9MUAAADcAAAADwAAAAAAAAAA&#10;AAAAAAChAgAAZHJzL2Rvd25yZXYueG1sUEsFBgAAAAAEAAQA+QAAAJMDAAAAAA==&#10;" strokecolor="black [3200]" strokeweight=".5pt">
                  <v:stroke endarrow="block" joinstyle="miter"/>
                </v:shape>
                <v:shape id="图片 949" o:spid="_x0000_s1033" type="#_x0000_t75" style="position:absolute;left:9302;top:3441;width:17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rBYCPFAAAA3AAAAA8AAABkcnMvZG93bnJldi54bWxEj09rAjEUxO+FfofwhN5qVhGpW6NIpdCL&#10;fyvb62Pzulm6eUk3UVc/vREKPQ4z8xtmOu9sI07UhtqxgkE/A0FcOl1zpeDw+f78AiJEZI2NY1Jw&#10;oQDz2ePDFHPtzryj0z5WIkE45KjAxOhzKUNpyGLoO0+cvG/XWoxJtpXULZ4T3DZymGVjabHmtGDQ&#10;05uh8md/tAqy0QKLzdd2a359tV4d/PJaFFelnnrd4hVEpC7+h//aH1rBZDSB+5l0BOTs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wWAjxQAAANwAAAAPAAAAAAAAAAAAAAAA&#10;AJ8CAABkcnMvZG93bnJldi54bWxQSwUGAAAAAAQABAD3AAAAkQMAAAAA&#10;">
                  <v:imagedata r:id="rId149" o:title=""/>
                  <v:path arrowok="t"/>
                </v:shape>
                <w10:anchorlock/>
              </v:group>
            </w:pict>
          </mc:Fallback>
        </mc:AlternateContent>
      </w:r>
    </w:p>
    <w:p w:rsidR="009B7674" w:rsidRDefault="009B7674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该负电荷的运动速度；</w:t>
      </w:r>
    </w:p>
    <w:p w:rsidR="009B7674" w:rsidRDefault="009B7674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在径向方向给予其一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微扰，求径向振动的角频率（结果允许出现</w:t>
      </w:r>
      <w:r w:rsidRPr="004D3B09">
        <w:rPr>
          <w:position w:val="-10"/>
        </w:rPr>
        <w:object w:dxaOrig="220" w:dyaOrig="320">
          <v:shape id="_x0000_i1067" type="#_x0000_t75" style="width:11.25pt;height:16.2pt" o:ole="">
            <v:imagedata r:id="rId150" o:title=""/>
          </v:shape>
          <o:OLEObject Type="Embed" ProgID="Equation.DSMT4" ShapeID="_x0000_i1067" DrawAspect="Content" ObjectID="_1592591816" r:id="rId151"/>
        </w:object>
      </w:r>
      <w:r>
        <w:rPr>
          <w:rFonts w:hint="eastAsia"/>
        </w:rPr>
        <w:t>）</w:t>
      </w: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Default="00573DED" w:rsidP="00573DED">
      <w:pPr>
        <w:ind w:firstLineChars="200" w:firstLine="420"/>
      </w:pPr>
    </w:p>
    <w:p w:rsidR="00573DED" w:rsidRPr="00D541FD" w:rsidRDefault="00573DED" w:rsidP="00573DED">
      <w:pPr>
        <w:ind w:firstLineChars="200" w:firstLine="420"/>
      </w:pPr>
    </w:p>
    <w:p w:rsidR="00BA4765" w:rsidRDefault="00BA4765" w:rsidP="00573DED">
      <w:pPr>
        <w:ind w:firstLineChars="200" w:firstLine="420"/>
      </w:pPr>
      <w:r>
        <w:rPr>
          <w:rFonts w:hint="eastAsia"/>
        </w:rPr>
        <w:t>8</w:t>
      </w:r>
      <w:r w:rsidR="00573DED">
        <w:rPr>
          <w:rFonts w:hint="eastAsia"/>
        </w:rPr>
        <w:t>.</w:t>
      </w:r>
      <w:r>
        <w:rPr>
          <w:rFonts w:hint="eastAsia"/>
        </w:rPr>
        <w:t>在地面系有两个静质量同为</w:t>
      </w:r>
      <w:r w:rsidRPr="004D3B09">
        <w:rPr>
          <w:position w:val="-10"/>
        </w:rPr>
        <w:object w:dxaOrig="279" w:dyaOrig="320">
          <v:shape id="_x0000_i1068" type="#_x0000_t75" style="width:13.95pt;height:16.2pt" o:ole="">
            <v:imagedata r:id="rId152" o:title=""/>
          </v:shape>
          <o:OLEObject Type="Embed" ProgID="Equation.DSMT4" ShapeID="_x0000_i1068" DrawAspect="Content" ObjectID="_1592591817" r:id="rId153"/>
        </w:object>
      </w:r>
      <w:r>
        <w:rPr>
          <w:rFonts w:hint="eastAsia"/>
        </w:rPr>
        <w:t>的飞船，分别以</w:t>
      </w:r>
      <w:r w:rsidRPr="004D3B09">
        <w:rPr>
          <w:position w:val="-6"/>
        </w:rPr>
        <w:object w:dxaOrig="440" w:dyaOrig="260">
          <v:shape id="_x0000_i1069" type="#_x0000_t75" style="width:22.05pt;height:13.05pt" o:ole="">
            <v:imagedata r:id="rId154" o:title=""/>
          </v:shape>
          <o:OLEObject Type="Embed" ProgID="Equation.DSMT4" ShapeID="_x0000_i1069" DrawAspect="Content" ObjectID="_1592591818" r:id="rId155"/>
        </w:object>
      </w:r>
      <w:r>
        <w:rPr>
          <w:rFonts w:hint="eastAsia"/>
        </w:rPr>
        <w:t>和</w:t>
      </w:r>
      <w:r w:rsidRPr="004D3B09">
        <w:rPr>
          <w:position w:val="-6"/>
        </w:rPr>
        <w:object w:dxaOrig="440" w:dyaOrig="260">
          <v:shape id="_x0000_i1070" type="#_x0000_t75" style="width:22.05pt;height:13.05pt" o:ole="">
            <v:imagedata r:id="rId156" o:title=""/>
          </v:shape>
          <o:OLEObject Type="Embed" ProgID="Equation.DSMT4" ShapeID="_x0000_i1070" DrawAspect="Content" ObjectID="_1592591819" r:id="rId157"/>
        </w:object>
      </w:r>
      <w:r>
        <w:rPr>
          <w:rFonts w:hint="eastAsia"/>
        </w:rPr>
        <w:t>运动，运动方向互相垂直，经过十秒后，两飞船会相遇；</w:t>
      </w:r>
    </w:p>
    <w:p w:rsidR="00BA4765" w:rsidRDefault="00BA4765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初始时，飞船</w:t>
      </w:r>
      <w:r w:rsidRPr="004D3B09">
        <w:rPr>
          <w:position w:val="-4"/>
        </w:rPr>
        <w:object w:dxaOrig="220" w:dyaOrig="240">
          <v:shape id="_x0000_i1071" type="#_x0000_t75" style="width:11.25pt;height:12.15pt" o:ole="">
            <v:imagedata r:id="rId158" o:title=""/>
          </v:shape>
          <o:OLEObject Type="Embed" ProgID="Equation.DSMT4" ShapeID="_x0000_i1071" DrawAspect="Content" ObjectID="_1592591820" r:id="rId159"/>
        </w:object>
      </w:r>
      <w:r>
        <w:rPr>
          <w:rFonts w:hint="eastAsia"/>
        </w:rPr>
        <w:t>发射出一个电磁信号，频率为</w:t>
      </w:r>
      <w:r w:rsidRPr="004D3B09">
        <w:rPr>
          <w:position w:val="-10"/>
        </w:rPr>
        <w:object w:dxaOrig="240" w:dyaOrig="320">
          <v:shape id="_x0000_i1072" type="#_x0000_t75" style="width:12.15pt;height:16.2pt" o:ole="">
            <v:imagedata r:id="rId160" o:title=""/>
          </v:shape>
          <o:OLEObject Type="Embed" ProgID="Equation.DSMT4" ShapeID="_x0000_i1072" DrawAspect="Content" ObjectID="_1592591821" r:id="rId161"/>
        </w:object>
      </w:r>
      <w:r>
        <w:rPr>
          <w:rFonts w:hint="eastAsia"/>
        </w:rPr>
        <w:t>，记</w:t>
      </w:r>
      <w:r>
        <w:rPr>
          <w:rFonts w:hint="eastAsia"/>
        </w:rPr>
        <w:t>A</w:t>
      </w:r>
      <w:r>
        <w:t>,B</w:t>
      </w:r>
      <w:r>
        <w:rPr>
          <w:rFonts w:hint="eastAsia"/>
        </w:rPr>
        <w:t>相遇时，各自的时钟的时间恰好为</w:t>
      </w:r>
      <w:r w:rsidRPr="004D3B09">
        <w:rPr>
          <w:position w:val="-10"/>
        </w:rPr>
        <w:object w:dxaOrig="200" w:dyaOrig="320">
          <v:shape id="_x0000_i1073" type="#_x0000_t75" style="width:10.35pt;height:16.2pt" o:ole="">
            <v:imagedata r:id="rId162" o:title=""/>
          </v:shape>
          <o:OLEObject Type="Embed" ProgID="Equation.DSMT4" ShapeID="_x0000_i1073" DrawAspect="Content" ObjectID="_1592591822" r:id="rId163"/>
        </w:object>
      </w:r>
      <w:r>
        <w:rPr>
          <w:rFonts w:hint="eastAsia"/>
        </w:rPr>
        <w:t>，试求</w:t>
      </w:r>
      <w:r>
        <w:rPr>
          <w:rFonts w:hint="eastAsia"/>
        </w:rPr>
        <w:t>A</w:t>
      </w:r>
      <w:r>
        <w:rPr>
          <w:rFonts w:hint="eastAsia"/>
        </w:rPr>
        <w:t>收到该信号是的时钟读数以及该信号的频率；</w:t>
      </w:r>
    </w:p>
    <w:p w:rsidR="00BA4765" w:rsidRDefault="00BA4765" w:rsidP="00573DED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接上问，</w:t>
      </w:r>
      <w:r>
        <w:rPr>
          <w:rFonts w:hint="eastAsia"/>
        </w:rPr>
        <w:t>A</w:t>
      </w:r>
      <w:r>
        <w:rPr>
          <w:rFonts w:hint="eastAsia"/>
        </w:rPr>
        <w:t>收到信号时会立即发射出一个频率同为</w:t>
      </w:r>
      <w:r w:rsidRPr="004D3B09">
        <w:rPr>
          <w:position w:val="-10"/>
        </w:rPr>
        <w:object w:dxaOrig="240" w:dyaOrig="320">
          <v:shape id="_x0000_i1074" type="#_x0000_t75" style="width:12.15pt;height:16.2pt" o:ole="">
            <v:imagedata r:id="rId164" o:title=""/>
          </v:shape>
          <o:OLEObject Type="Embed" ProgID="Equation.DSMT4" ShapeID="_x0000_i1074" DrawAspect="Content" ObjectID="_1592591823" r:id="rId165"/>
        </w:object>
      </w:r>
      <w:r>
        <w:rPr>
          <w:rFonts w:hint="eastAsia"/>
        </w:rPr>
        <w:t>的信号，求</w:t>
      </w:r>
      <w:r>
        <w:rPr>
          <w:rFonts w:hint="eastAsia"/>
        </w:rPr>
        <w:t>B</w:t>
      </w:r>
      <w:r>
        <w:rPr>
          <w:rFonts w:hint="eastAsia"/>
        </w:rPr>
        <w:t>收到该信号的时间以及该信号的频率。</w:t>
      </w:r>
    </w:p>
    <w:p w:rsidR="00BA4765" w:rsidRPr="00D541FD" w:rsidRDefault="00BA4765" w:rsidP="00573DED">
      <w:pPr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3E74A34" wp14:editId="7B166921">
                <wp:extent cx="2326005" cy="1840230"/>
                <wp:effectExtent l="0" t="0" r="0" b="0"/>
                <wp:docPr id="950" name="画布 9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1" name="直接箭头连接符 951"/>
                        <wps:cNvCnPr/>
                        <wps:spPr>
                          <a:xfrm>
                            <a:off x="615462" y="392597"/>
                            <a:ext cx="51581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2" name="直接箭头连接符 952"/>
                        <wps:cNvCnPr/>
                        <wps:spPr>
                          <a:xfrm flipV="1">
                            <a:off x="1365250" y="803031"/>
                            <a:ext cx="0" cy="65649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3" name="椭圆 953"/>
                        <wps:cNvSpPr/>
                        <wps:spPr>
                          <a:xfrm>
                            <a:off x="556846" y="369277"/>
                            <a:ext cx="58616" cy="6447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4" name="椭圆 954"/>
                        <wps:cNvSpPr/>
                        <wps:spPr>
                          <a:xfrm>
                            <a:off x="1332525" y="1469538"/>
                            <a:ext cx="58420" cy="641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55" name="图片 955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789600" y="426184"/>
                            <a:ext cx="33528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56" name="图片 956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1410923" y="1018200"/>
                            <a:ext cx="33528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57" name="图片 957"/>
                          <pic:cNvPicPr>
                            <a:picLocks noChangeAspect="1"/>
                          </pic:cNvPicPr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326538" y="279646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58" name="图片 958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1111984" y="1422646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DCBA7C1" id="画布 950" o:spid="_x0000_s1026" editas="canvas" style="width:183.15pt;height:144.9pt;mso-position-horizontal-relative:char;mso-position-vertical-relative:line" coordsize="23260,184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">
                <v:shape id="_x0000_s1027" type="#_x0000_t75" style="position:absolute;width:23260;height:18402;visibility:visible;mso-wrap-style:square">
                  <v:fill o:detectmouseclick="t"/>
                  <v:path o:connecttype="none"/>
                </v:shape>
                <v:shape id="直接箭头连接符 951" o:spid="_x0000_s1028" type="#_x0000_t32" style="position:absolute;left:6154;top:3925;width:51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d/8QAAADcAAAADwAAAGRycy9kb3ducmV2LnhtbESPQWvCQBSE7wX/w/IEb3VjwdBEV1FL&#10;IfbWRDw/ss8kmH0bs1sT/71bKPQ4zMw3zHo7mlbcqXeNZQWLeQSCuLS64UrBqfh8fQfhPLLG1jIp&#10;eJCD7WbyssZU24G/6Z77SgQIuxQV1N53qZSurMmgm9uOOHgX2xv0QfaV1D0OAW5a+RZFsTTYcFio&#10;saNDTeU1/zEKBvTnZL+rbof9xzEbl+0tLk5fSs2m424FwtPo/8N/7UwrSJYL+D0TjoD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oV3/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952" o:spid="_x0000_s1029" type="#_x0000_t32" style="position:absolute;left:13652;top:8030;width:0;height:65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uicYAAADcAAAADwAAAGRycy9kb3ducmV2LnhtbESPQUvDQBSE74L/YXlCL9JuTGqrsdsi&#10;LWKvTUvR2zP7TILZtyFv28Z/7wqCx2FmvmEWq8G16ky9NJ4N3E0SUMSltw1XBg77l/EDKAnIFlvP&#10;ZOCbBFbL66sF5tZfeEfnIlQqQlhyNFCH0OVaS1mTQ5n4jjh6n753GKLsK217vES4a3WaJDPtsOG4&#10;UGNH65rKr+LkDGRhKulu+jaX4r36uLWbLJPjqzGjm+H5CVSgIfyH/9pba+DxPoXfM/EI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EbonGAAAA3AAAAA8AAAAAAAAA&#10;AAAAAAAAoQIAAGRycy9kb3ducmV2LnhtbFBLBQYAAAAABAAEAPkAAACUAwAAAAA=&#10;" strokecolor="black [3200]" strokeweight=".5pt">
                  <v:stroke endarrow="block" joinstyle="miter"/>
                </v:shape>
                <v:oval id="椭圆 953" o:spid="_x0000_s1030" style="position:absolute;left:5568;top:3692;width:586;height: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FAH8YA&#10;AADcAAAADwAAAGRycy9kb3ducmV2LnhtbESPT2vCQBTE74V+h+UJvdWN1r/RVYogWOhF60Fvj+wz&#10;mzb7NmQ3JvrpuwWhx2FmfsMs150txZVqXzhWMOgnIIgzpwvOFRy/tq8zED4gaywdk4IbeVivnp+W&#10;mGrX8p6uh5CLCGGfogITQpVK6TNDFn3fVcTRu7jaYoiyzqWusY1wW8phkkykxYLjgsGKNoayn0Nj&#10;Fdzt6HP/4SfJ9vt8GhfttDHDTaPUS697X4AI1IX/8KO90wrm4zf4OxOP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FAH8YAAADcAAAADwAAAAAAAAAAAAAAAACYAgAAZHJz&#10;L2Rvd25yZXYueG1sUEsFBgAAAAAEAAQA9QAAAIsDAAAAAA==&#10;" fillcolor="black [3200]" strokecolor="black [1600]" strokeweight="1pt">
                  <v:stroke joinstyle="miter"/>
                </v:oval>
                <v:oval id="椭圆 954" o:spid="_x0000_s1031" style="position:absolute;left:13325;top:14695;width:584;height:6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Ya8YA&#10;AADcAAAADwAAAGRycy9kb3ducmV2LnhtbESPQWvCQBSE7wX/w/IEb3VTUavRVUQQWvCi9aC3R/aZ&#10;jc2+DdmNSfvr3ULB4zAz3zDLdWdLcafaF44VvA0TEMSZ0wXnCk5fu9cZCB+QNZaOScEPeVivei9L&#10;TLVr+UD3Y8hFhLBPUYEJoUql9Jkhi37oKuLoXV1tMURZ51LX2Ea4LeUoSabSYsFxwWBFW0PZ97Gx&#10;Cn7teH/49NNkd7ucJ0X73pjRtlFq0O82CxCBuvAM/7c/tIL5ZAx/Z+IRkK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jYa8YAAADcAAAADwAAAAAAAAAAAAAAAACYAgAAZHJz&#10;L2Rvd25yZXYueG1sUEsFBgAAAAAEAAQA9QAAAIsDAAAAAA==&#10;" fillcolor="black [3200]" strokecolor="black [1600]" strokeweight="1pt">
                  <v:stroke joinstyle="miter"/>
                </v:oval>
                <v:shape id="图片 955" o:spid="_x0000_s1032" type="#_x0000_t75" style="position:absolute;left:7896;top:4261;width:3352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chl/GAAAA3AAAAA8AAABkcnMvZG93bnJldi54bWxEj1FrwkAQhN8F/8Oxgm96saBo9AzFUClI&#10;C9UWfFxza5Ka2wu5a4z++l5B6OMwO9/srJLOVKKlxpWWFUzGEQjizOqScwWfh5fRHITzyBory6Tg&#10;Rg6Sdb+3wljbK39Qu/e5CBB2MSoovK9jKV1WkEE3tjVx8M62MeiDbHKpG7wGuKnkUxTNpMGSQ0OB&#10;NW0Kyi77HxPeuJso/XLbd5na025n3u7H70uq1HDQPS9BeOr8//Ej/aoVLKZT+BsTCCD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xyGX8YAAADcAAAADwAAAAAAAAAAAAAA&#10;AACfAgAAZHJzL2Rvd25yZXYueG1sUEsFBgAAAAAEAAQA9wAAAJIDAAAAAA==&#10;">
                  <v:imagedata r:id="rId170" o:title=""/>
                  <v:path arrowok="t"/>
                </v:shape>
                <v:shape id="图片 956" o:spid="_x0000_s1033" type="#_x0000_t75" style="position:absolute;left:14109;top:10182;width:33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cIn7DAAAA3AAAAA8AAABkcnMvZG93bnJldi54bWxEj0FrwkAUhO8F/8PyBC9FNwoVja4iQou3&#10;YhS9PrLPJJp9G3Y3Jv33XaHQ4zAz3zDrbW9q8STnK8sKppMEBHFudcWFgvPpc7wA4QOyxtoyKfgh&#10;D9vN4G2NqbYdH+mZhUJECPsUFZQhNKmUPi/JoJ/Yhjh6N+sMhihdIbXDLsJNLWdJMpcGK44LJTa0&#10;Lyl/ZK1R4JbdvTLfU7z4r+z96vpWzrJWqdGw361ABOrDf/ivfdAKlh9zeJ2JR0Bu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twifsMAAADcAAAADwAAAAAAAAAAAAAAAACf&#10;AgAAZHJzL2Rvd25yZXYueG1sUEsFBgAAAAAEAAQA9wAAAI8DAAAAAA==&#10;">
                  <v:imagedata r:id="rId171" o:title=""/>
                  <v:path arrowok="t"/>
                </v:shape>
                <v:shape id="图片 957" o:spid="_x0000_s1034" type="#_x0000_t75" style="position:absolute;left:3265;top:2796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jNGhzHAAAA3AAAAA8AAABkcnMvZG93bnJldi54bWxEj9FqwkAURN8L/YflFnwpulGwsamrlKqg&#10;CG21fsA1e5sEs3djdk3i37tCoY/DzJxhpvPOlKKh2hWWFQwHEQji1OqCMwWHn1V/AsJ5ZI2lZVJw&#10;JQfz2ePDFBNtW95Rs/eZCBB2CSrIva8SKV2ak0E3sBVx8H5tbdAHWWdS19gGuCnlKIpepMGCw0KO&#10;FX3klJ72F6Pg6/IcN9/HczzcykW72Ran3edoqVTvqXt/A+Gp8//hv/ZaK3gdx3A/E46AnN0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BjNGhzHAAAA3AAAAA8AAAAAAAAAAAAA&#10;AAAAnwIAAGRycy9kb3ducmV2LnhtbFBLBQYAAAAABAAEAPcAAACTAwAAAAA=&#10;">
                  <v:imagedata r:id="rId172" o:title=""/>
                  <v:path arrowok="t"/>
                </v:shape>
                <v:shape id="图片 958" o:spid="_x0000_s1035" type="#_x0000_t75" style="position:absolute;left:11119;top:14226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YGLbCAAAA3AAAAA8AAABkcnMvZG93bnJldi54bWxET8luwjAQvVfiH6xB6g0cEG0hYBDqQqkE&#10;Yv2AaTxNIuJxGrtg/h4fkHp8evtkFkwlztS40rKCXjcBQZxZXXKu4Hj46AxBOI+ssbJMCq7kYDZt&#10;PUww1fbCOzrvfS5iCLsUFRTe16mULivIoOvamjhyP7Yx6CNscqkbvMRwU8l+kjxLgyXHhgJrei0o&#10;O+3/jILw6db48r3KfzfLbXiXi8HXmxso9dgO8zEIT8H/i+/upVYweopr45l4BOT0B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QGBi2wgAAANwAAAAPAAAAAAAAAAAAAAAAAJ8C&#10;AABkcnMvZG93bnJldi54bWxQSwUGAAAAAAQABAD3AAAAjgMAAAAA&#10;">
                  <v:imagedata r:id="rId173" o:title=""/>
                  <v:path arrowok="t"/>
                </v:shape>
                <w10:anchorlock/>
              </v:group>
            </w:pict>
          </mc:Fallback>
        </mc:AlternateContent>
      </w:r>
    </w:p>
    <w:p w:rsidR="002F69D0" w:rsidRPr="009B7674" w:rsidRDefault="002F69D0"/>
    <w:sectPr w:rsidR="002F69D0" w:rsidRPr="009B7674" w:rsidSect="00573DED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793C" w:rsidRDefault="00D3793C" w:rsidP="00573DED">
      <w:r>
        <w:separator/>
      </w:r>
    </w:p>
  </w:endnote>
  <w:endnote w:type="continuationSeparator" w:id="0">
    <w:p w:rsidR="00D3793C" w:rsidRDefault="00D3793C" w:rsidP="00573D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ED" w:rsidRDefault="00573DED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89962047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573DED" w:rsidRDefault="00573DED" w:rsidP="00573DED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 w:rsidRPr="00573DED">
              <w:rPr>
                <w:rFonts w:ascii="Times New Roman" w:hAnsi="Times New Roman" w:cs="Times New Roman"/>
                <w:bCs/>
              </w:rPr>
              <w:t>-</w:t>
            </w:r>
            <w:r w:rsidRPr="00573DED">
              <w:rPr>
                <w:rFonts w:ascii="Times New Roman" w:hAnsi="Times New Roman" w:cs="Times New Roman"/>
                <w:bCs/>
              </w:rPr>
              <w:fldChar w:fldCharType="begin"/>
            </w:r>
            <w:r w:rsidRPr="00573DED">
              <w:rPr>
                <w:rFonts w:ascii="Times New Roman" w:hAnsi="Times New Roman" w:cs="Times New Roman"/>
                <w:bCs/>
              </w:rPr>
              <w:instrText>PAGE</w:instrText>
            </w:r>
            <w:r w:rsidRPr="00573DED">
              <w:rPr>
                <w:rFonts w:ascii="Times New Roman" w:hAnsi="Times New Roman" w:cs="Times New Roman"/>
                <w:bCs/>
              </w:rPr>
              <w:fldChar w:fldCharType="separate"/>
            </w:r>
            <w:r w:rsidR="0000766C">
              <w:rPr>
                <w:rFonts w:ascii="Times New Roman" w:hAnsi="Times New Roman" w:cs="Times New Roman"/>
                <w:bCs/>
                <w:noProof/>
              </w:rPr>
              <w:t>3</w:t>
            </w:r>
            <w:r w:rsidRPr="00573DED">
              <w:rPr>
                <w:rFonts w:ascii="Times New Roman" w:hAnsi="Times New Roman" w:cs="Times New Roman"/>
                <w:bCs/>
              </w:rPr>
              <w:fldChar w:fldCharType="end"/>
            </w:r>
            <w:r w:rsidRPr="00573DED">
              <w:rPr>
                <w:rFonts w:ascii="Times New Roman" w:hAnsi="Times New Roman" w:cs="Times New Roman"/>
                <w:bCs/>
              </w:rPr>
              <w:t>-</w:t>
            </w:r>
            <w:r w:rsidRPr="00573DED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573DED">
              <w:rPr>
                <w:rFonts w:ascii="Times New Roman" w:hAnsi="Times New Roman" w:cs="Times New Roman"/>
                <w:bCs/>
              </w:rPr>
              <w:fldChar w:fldCharType="begin"/>
            </w:r>
            <w:r w:rsidRPr="00573DED">
              <w:rPr>
                <w:rFonts w:ascii="Times New Roman" w:hAnsi="Times New Roman" w:cs="Times New Roman"/>
                <w:bCs/>
              </w:rPr>
              <w:instrText>NUMPAGES</w:instrText>
            </w:r>
            <w:r w:rsidRPr="00573DED">
              <w:rPr>
                <w:rFonts w:ascii="Times New Roman" w:hAnsi="Times New Roman" w:cs="Times New Roman"/>
                <w:bCs/>
              </w:rPr>
              <w:fldChar w:fldCharType="separate"/>
            </w:r>
            <w:r w:rsidR="0000766C">
              <w:rPr>
                <w:rFonts w:ascii="Times New Roman" w:hAnsi="Times New Roman" w:cs="Times New Roman"/>
                <w:bCs/>
                <w:noProof/>
              </w:rPr>
              <w:t>4</w:t>
            </w:r>
            <w:r w:rsidRPr="00573DED">
              <w:rPr>
                <w:rFonts w:ascii="Times New Roman" w:hAnsi="Times New Roman" w:cs="Times New Roman"/>
                <w:bCs/>
              </w:rPr>
              <w:fldChar w:fldCharType="end"/>
            </w:r>
          </w:p>
        </w:sdtContent>
      </w:sdt>
    </w:sdtContent>
  </w:sdt>
  <w:p w:rsidR="00573DED" w:rsidRDefault="00573DED" w:rsidP="00573DED">
    <w:pPr>
      <w:pStyle w:val="a4"/>
      <w:jc w:val="center"/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ED" w:rsidRDefault="00573DE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793C" w:rsidRDefault="00D3793C" w:rsidP="00573DED">
      <w:r>
        <w:separator/>
      </w:r>
    </w:p>
  </w:footnote>
  <w:footnote w:type="continuationSeparator" w:id="0">
    <w:p w:rsidR="00D3793C" w:rsidRDefault="00D3793C" w:rsidP="00573D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ED" w:rsidRDefault="00D3793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40235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ED" w:rsidRDefault="00D3793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40236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573DED">
      <w:rPr>
        <w:noProof/>
      </w:rPr>
      <w:drawing>
        <wp:inline distT="0" distB="0" distL="0" distR="0" wp14:anchorId="72C3A6FB" wp14:editId="56E9CE8A">
          <wp:extent cx="5274310" cy="331622"/>
          <wp:effectExtent l="0" t="0" r="2540" b="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74310" cy="331622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ED" w:rsidRDefault="00D3793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40234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9A365F5E"/>
    <w:multiLevelType w:val="singleLevel"/>
    <w:tmpl w:val="9A365F5E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1">
    <w:nsid w:val="E6A28EC6"/>
    <w:multiLevelType w:val="singleLevel"/>
    <w:tmpl w:val="E6A28EC6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2">
    <w:nsid w:val="34C51F6B"/>
    <w:multiLevelType w:val="singleLevel"/>
    <w:tmpl w:val="34C51F6B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9D0"/>
    <w:rsid w:val="0000766C"/>
    <w:rsid w:val="00063298"/>
    <w:rsid w:val="002F69D0"/>
    <w:rsid w:val="00573DED"/>
    <w:rsid w:val="00801C4B"/>
    <w:rsid w:val="009B7674"/>
    <w:rsid w:val="00BA4765"/>
    <w:rsid w:val="00D37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8CE59AD2-FFB2-4448-974C-5EA7A0C4D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3D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73DE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73D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3DE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2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63" Type="http://schemas.openxmlformats.org/officeDocument/2006/relationships/image" Target="media/image33.emf"/><Relationship Id="rId68" Type="http://schemas.openxmlformats.org/officeDocument/2006/relationships/image" Target="media/image45.emf"/><Relationship Id="rId84" Type="http://schemas.openxmlformats.org/officeDocument/2006/relationships/image" Target="media/image43.wmf"/><Relationship Id="rId89" Type="http://schemas.openxmlformats.org/officeDocument/2006/relationships/image" Target="media/image52.emf"/><Relationship Id="rId112" Type="http://schemas.openxmlformats.org/officeDocument/2006/relationships/image" Target="media/image79.emf"/><Relationship Id="rId133" Type="http://schemas.openxmlformats.org/officeDocument/2006/relationships/oleObject" Target="embeddings/oleObject36.bin"/><Relationship Id="rId138" Type="http://schemas.openxmlformats.org/officeDocument/2006/relationships/image" Target="media/image79.wmf"/><Relationship Id="rId154" Type="http://schemas.openxmlformats.org/officeDocument/2006/relationships/image" Target="media/image87.wmf"/><Relationship Id="rId159" Type="http://schemas.openxmlformats.org/officeDocument/2006/relationships/oleObject" Target="embeddings/oleObject47.bin"/><Relationship Id="rId175" Type="http://schemas.openxmlformats.org/officeDocument/2006/relationships/header" Target="header2.xml"/><Relationship Id="rId170" Type="http://schemas.openxmlformats.org/officeDocument/2006/relationships/image" Target="media/image106.emf"/><Relationship Id="rId16" Type="http://schemas.openxmlformats.org/officeDocument/2006/relationships/image" Target="media/image6.wmf"/><Relationship Id="rId107" Type="http://schemas.openxmlformats.org/officeDocument/2006/relationships/image" Target="media/image74.emf"/><Relationship Id="rId11" Type="http://schemas.openxmlformats.org/officeDocument/2006/relationships/oleObject" Target="embeddings/oleObject1.bin"/><Relationship Id="rId32" Type="http://schemas.openxmlformats.org/officeDocument/2006/relationships/image" Target="media/image16.emf"/><Relationship Id="rId37" Type="http://schemas.openxmlformats.org/officeDocument/2006/relationships/image" Target="media/image21.emf"/><Relationship Id="rId53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4" Type="http://schemas.openxmlformats.org/officeDocument/2006/relationships/image" Target="media/image38.wmf"/><Relationship Id="rId79" Type="http://schemas.openxmlformats.org/officeDocument/2006/relationships/oleObject" Target="embeddings/oleObject19.bin"/><Relationship Id="rId102" Type="http://schemas.openxmlformats.org/officeDocument/2006/relationships/image" Target="media/image59.emf"/><Relationship Id="rId123" Type="http://schemas.openxmlformats.org/officeDocument/2006/relationships/oleObject" Target="embeddings/oleObject31.bin"/><Relationship Id="rId128" Type="http://schemas.openxmlformats.org/officeDocument/2006/relationships/image" Target="media/image74.wmf"/><Relationship Id="rId144" Type="http://schemas.openxmlformats.org/officeDocument/2006/relationships/image" Target="media/image82.wmf"/><Relationship Id="rId149" Type="http://schemas.openxmlformats.org/officeDocument/2006/relationships/image" Target="media/image93.emf"/><Relationship Id="rId5" Type="http://schemas.openxmlformats.org/officeDocument/2006/relationships/webSettings" Target="webSettings.xml"/><Relationship Id="rId90" Type="http://schemas.openxmlformats.org/officeDocument/2006/relationships/image" Target="media/image53.emf"/><Relationship Id="rId95" Type="http://schemas.openxmlformats.org/officeDocument/2006/relationships/oleObject" Target="embeddings/oleObject24.bin"/><Relationship Id="rId160" Type="http://schemas.openxmlformats.org/officeDocument/2006/relationships/image" Target="media/image90.wmf"/><Relationship Id="rId165" Type="http://schemas.openxmlformats.org/officeDocument/2006/relationships/oleObject" Target="embeddings/oleObject50.bin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7.emf"/><Relationship Id="rId48" Type="http://schemas.openxmlformats.org/officeDocument/2006/relationships/image" Target="media/image22.wmf"/><Relationship Id="rId64" Type="http://schemas.openxmlformats.org/officeDocument/2006/relationships/image" Target="media/image34.emf"/><Relationship Id="rId69" Type="http://schemas.openxmlformats.org/officeDocument/2006/relationships/image" Target="media/image46.emf"/><Relationship Id="rId113" Type="http://schemas.openxmlformats.org/officeDocument/2006/relationships/image" Target="media/image80.emf"/><Relationship Id="rId118" Type="http://schemas.openxmlformats.org/officeDocument/2006/relationships/image" Target="media/image69.wmf"/><Relationship Id="rId134" Type="http://schemas.openxmlformats.org/officeDocument/2006/relationships/image" Target="media/image77.wmf"/><Relationship Id="rId139" Type="http://schemas.openxmlformats.org/officeDocument/2006/relationships/oleObject" Target="embeddings/oleObject39.bin"/><Relationship Id="rId80" Type="http://schemas.openxmlformats.org/officeDocument/2006/relationships/image" Target="media/image41.wmf"/><Relationship Id="rId85" Type="http://schemas.openxmlformats.org/officeDocument/2006/relationships/oleObject" Target="embeddings/oleObject22.bin"/><Relationship Id="rId150" Type="http://schemas.openxmlformats.org/officeDocument/2006/relationships/image" Target="media/image85.wmf"/><Relationship Id="rId155" Type="http://schemas.openxmlformats.org/officeDocument/2006/relationships/oleObject" Target="embeddings/oleObject45.bin"/><Relationship Id="rId171" Type="http://schemas.openxmlformats.org/officeDocument/2006/relationships/image" Target="media/image107.emf"/><Relationship Id="rId176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59" Type="http://schemas.openxmlformats.org/officeDocument/2006/relationships/oleObject" Target="embeddings/oleObject15.bin"/><Relationship Id="rId103" Type="http://schemas.openxmlformats.org/officeDocument/2006/relationships/image" Target="media/image60.emf"/><Relationship Id="rId108" Type="http://schemas.openxmlformats.org/officeDocument/2006/relationships/image" Target="media/image75.emf"/><Relationship Id="rId124" Type="http://schemas.openxmlformats.org/officeDocument/2006/relationships/image" Target="media/image72.wmf"/><Relationship Id="rId129" Type="http://schemas.openxmlformats.org/officeDocument/2006/relationships/oleObject" Target="embeddings/oleObject34.bin"/><Relationship Id="rId54" Type="http://schemas.openxmlformats.org/officeDocument/2006/relationships/image" Target="media/image25.wmf"/><Relationship Id="rId70" Type="http://schemas.openxmlformats.org/officeDocument/2006/relationships/image" Target="media/image47.emf"/><Relationship Id="rId75" Type="http://schemas.openxmlformats.org/officeDocument/2006/relationships/oleObject" Target="embeddings/oleObject17.bin"/><Relationship Id="rId91" Type="http://schemas.openxmlformats.org/officeDocument/2006/relationships/image" Target="media/image61.emf"/><Relationship Id="rId96" Type="http://schemas.openxmlformats.org/officeDocument/2006/relationships/image" Target="media/image55.wmf"/><Relationship Id="rId140" Type="http://schemas.openxmlformats.org/officeDocument/2006/relationships/image" Target="media/image80.wmf"/><Relationship Id="rId145" Type="http://schemas.openxmlformats.org/officeDocument/2006/relationships/oleObject" Target="embeddings/oleObject42.bin"/><Relationship Id="rId161" Type="http://schemas.openxmlformats.org/officeDocument/2006/relationships/oleObject" Target="embeddings/oleObject48.bin"/><Relationship Id="rId166" Type="http://schemas.openxmlformats.org/officeDocument/2006/relationships/image" Target="media/image9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49" Type="http://schemas.openxmlformats.org/officeDocument/2006/relationships/oleObject" Target="embeddings/oleObject10.bin"/><Relationship Id="rId114" Type="http://schemas.openxmlformats.org/officeDocument/2006/relationships/image" Target="media/image67.wmf"/><Relationship Id="rId119" Type="http://schemas.openxmlformats.org/officeDocument/2006/relationships/oleObject" Target="embeddings/oleObject29.bin"/><Relationship Id="rId44" Type="http://schemas.openxmlformats.org/officeDocument/2006/relationships/image" Target="media/image28.emf"/><Relationship Id="rId60" Type="http://schemas.openxmlformats.org/officeDocument/2006/relationships/image" Target="media/image28.wmf"/><Relationship Id="rId65" Type="http://schemas.openxmlformats.org/officeDocument/2006/relationships/image" Target="media/image35.emf"/><Relationship Id="rId81" Type="http://schemas.openxmlformats.org/officeDocument/2006/relationships/oleObject" Target="embeddings/oleObject20.bin"/><Relationship Id="rId86" Type="http://schemas.openxmlformats.org/officeDocument/2006/relationships/image" Target="media/image44.wmf"/><Relationship Id="rId130" Type="http://schemas.openxmlformats.org/officeDocument/2006/relationships/image" Target="media/image75.wmf"/><Relationship Id="rId135" Type="http://schemas.openxmlformats.org/officeDocument/2006/relationships/oleObject" Target="embeddings/oleObject37.bin"/><Relationship Id="rId151" Type="http://schemas.openxmlformats.org/officeDocument/2006/relationships/oleObject" Target="embeddings/oleObject43.bin"/><Relationship Id="rId156" Type="http://schemas.openxmlformats.org/officeDocument/2006/relationships/image" Target="media/image88.wmf"/><Relationship Id="rId177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image" Target="media/image108.e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23.emf"/><Relationship Id="rId109" Type="http://schemas.openxmlformats.org/officeDocument/2006/relationships/image" Target="media/image76.emf"/><Relationship Id="rId34" Type="http://schemas.openxmlformats.org/officeDocument/2006/relationships/image" Target="media/image18.emf"/><Relationship Id="rId50" Type="http://schemas.openxmlformats.org/officeDocument/2006/relationships/image" Target="media/image23.wmf"/><Relationship Id="rId55" Type="http://schemas.openxmlformats.org/officeDocument/2006/relationships/oleObject" Target="embeddings/oleObject13.bin"/><Relationship Id="rId76" Type="http://schemas.openxmlformats.org/officeDocument/2006/relationships/image" Target="media/image39.wmf"/><Relationship Id="rId97" Type="http://schemas.openxmlformats.org/officeDocument/2006/relationships/oleObject" Target="embeddings/oleObject25.bin"/><Relationship Id="rId104" Type="http://schemas.openxmlformats.org/officeDocument/2006/relationships/image" Target="media/image64.emf"/><Relationship Id="rId120" Type="http://schemas.openxmlformats.org/officeDocument/2006/relationships/image" Target="media/image70.wmf"/><Relationship Id="rId125" Type="http://schemas.openxmlformats.org/officeDocument/2006/relationships/oleObject" Target="embeddings/oleObject32.bin"/><Relationship Id="rId141" Type="http://schemas.openxmlformats.org/officeDocument/2006/relationships/oleObject" Target="embeddings/oleObject40.bin"/><Relationship Id="rId146" Type="http://schemas.openxmlformats.org/officeDocument/2006/relationships/image" Target="media/image83.emf"/><Relationship Id="rId167" Type="http://schemas.openxmlformats.org/officeDocument/2006/relationships/image" Target="media/image95.emf"/><Relationship Id="rId7" Type="http://schemas.openxmlformats.org/officeDocument/2006/relationships/endnotes" Target="endnotes.xml"/><Relationship Id="rId71" Type="http://schemas.openxmlformats.org/officeDocument/2006/relationships/image" Target="media/image48.emf"/><Relationship Id="rId92" Type="http://schemas.openxmlformats.org/officeDocument/2006/relationships/image" Target="media/image62.emf"/><Relationship Id="rId162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image" Target="media/image10.wmf"/><Relationship Id="rId40" Type="http://schemas.openxmlformats.org/officeDocument/2006/relationships/image" Target="media/image24.emf"/><Relationship Id="rId45" Type="http://schemas.openxmlformats.org/officeDocument/2006/relationships/image" Target="media/image29.emf"/><Relationship Id="rId66" Type="http://schemas.openxmlformats.org/officeDocument/2006/relationships/image" Target="media/image36.emf"/><Relationship Id="rId87" Type="http://schemas.openxmlformats.org/officeDocument/2006/relationships/oleObject" Target="embeddings/oleObject23.bin"/><Relationship Id="rId110" Type="http://schemas.openxmlformats.org/officeDocument/2006/relationships/image" Target="media/image77.emf"/><Relationship Id="rId115" Type="http://schemas.openxmlformats.org/officeDocument/2006/relationships/oleObject" Target="embeddings/oleObject27.bin"/><Relationship Id="rId131" Type="http://schemas.openxmlformats.org/officeDocument/2006/relationships/oleObject" Target="embeddings/oleObject35.bin"/><Relationship Id="rId136" Type="http://schemas.openxmlformats.org/officeDocument/2006/relationships/image" Target="media/image78.wmf"/><Relationship Id="rId157" Type="http://schemas.openxmlformats.org/officeDocument/2006/relationships/oleObject" Target="embeddings/oleObject46.bin"/><Relationship Id="rId178" Type="http://schemas.openxmlformats.org/officeDocument/2006/relationships/header" Target="header3.xml"/><Relationship Id="rId61" Type="http://schemas.openxmlformats.org/officeDocument/2006/relationships/oleObject" Target="embeddings/oleObject16.bin"/><Relationship Id="rId82" Type="http://schemas.openxmlformats.org/officeDocument/2006/relationships/image" Target="media/image42.wmf"/><Relationship Id="rId152" Type="http://schemas.openxmlformats.org/officeDocument/2006/relationships/image" Target="media/image86.wmf"/><Relationship Id="rId173" Type="http://schemas.openxmlformats.org/officeDocument/2006/relationships/image" Target="media/image109.e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56" Type="http://schemas.openxmlformats.org/officeDocument/2006/relationships/image" Target="media/image26.wmf"/><Relationship Id="rId77" Type="http://schemas.openxmlformats.org/officeDocument/2006/relationships/oleObject" Target="embeddings/oleObject18.bin"/><Relationship Id="rId100" Type="http://schemas.openxmlformats.org/officeDocument/2006/relationships/image" Target="media/image57.emf"/><Relationship Id="rId105" Type="http://schemas.openxmlformats.org/officeDocument/2006/relationships/image" Target="media/image65.emf"/><Relationship Id="rId126" Type="http://schemas.openxmlformats.org/officeDocument/2006/relationships/image" Target="media/image73.wmf"/><Relationship Id="rId147" Type="http://schemas.openxmlformats.org/officeDocument/2006/relationships/image" Target="media/image84.emf"/><Relationship Id="rId168" Type="http://schemas.openxmlformats.org/officeDocument/2006/relationships/image" Target="media/image96.emf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9.emf"/><Relationship Id="rId93" Type="http://schemas.openxmlformats.org/officeDocument/2006/relationships/image" Target="media/image63.emf"/><Relationship Id="rId98" Type="http://schemas.openxmlformats.org/officeDocument/2006/relationships/image" Target="media/image56.wmf"/><Relationship Id="rId121" Type="http://schemas.openxmlformats.org/officeDocument/2006/relationships/oleObject" Target="embeddings/oleObject30.bin"/><Relationship Id="rId142" Type="http://schemas.openxmlformats.org/officeDocument/2006/relationships/image" Target="media/image81.wmf"/><Relationship Id="rId163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30.emf"/><Relationship Id="rId67" Type="http://schemas.openxmlformats.org/officeDocument/2006/relationships/image" Target="media/image37.emf"/><Relationship Id="rId116" Type="http://schemas.openxmlformats.org/officeDocument/2006/relationships/image" Target="media/image68.wmf"/><Relationship Id="rId137" Type="http://schemas.openxmlformats.org/officeDocument/2006/relationships/oleObject" Target="embeddings/oleObject38.bin"/><Relationship Id="rId158" Type="http://schemas.openxmlformats.org/officeDocument/2006/relationships/image" Target="media/image89.wmf"/><Relationship Id="rId20" Type="http://schemas.openxmlformats.org/officeDocument/2006/relationships/image" Target="media/image8.wmf"/><Relationship Id="rId41" Type="http://schemas.openxmlformats.org/officeDocument/2006/relationships/image" Target="media/image25.emf"/><Relationship Id="rId62" Type="http://schemas.openxmlformats.org/officeDocument/2006/relationships/image" Target="media/image32.emf"/><Relationship Id="rId83" Type="http://schemas.openxmlformats.org/officeDocument/2006/relationships/oleObject" Target="embeddings/oleObject21.bin"/><Relationship Id="rId88" Type="http://schemas.openxmlformats.org/officeDocument/2006/relationships/image" Target="media/image51.emf"/><Relationship Id="rId111" Type="http://schemas.openxmlformats.org/officeDocument/2006/relationships/image" Target="media/image78.emf"/><Relationship Id="rId132" Type="http://schemas.openxmlformats.org/officeDocument/2006/relationships/image" Target="media/image76.wmf"/><Relationship Id="rId153" Type="http://schemas.openxmlformats.org/officeDocument/2006/relationships/oleObject" Target="embeddings/oleObject44.bin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oleObject" Target="embeddings/oleObject3.bin"/><Relationship Id="rId36" Type="http://schemas.openxmlformats.org/officeDocument/2006/relationships/image" Target="media/image20.emf"/><Relationship Id="rId57" Type="http://schemas.openxmlformats.org/officeDocument/2006/relationships/oleObject" Target="embeddings/oleObject14.bin"/><Relationship Id="rId106" Type="http://schemas.openxmlformats.org/officeDocument/2006/relationships/image" Target="media/image66.emf"/><Relationship Id="rId12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15.emf"/><Relationship Id="rId52" Type="http://schemas.openxmlformats.org/officeDocument/2006/relationships/image" Target="media/image24.wmf"/><Relationship Id="rId73" Type="http://schemas.openxmlformats.org/officeDocument/2006/relationships/image" Target="media/image50.emf"/><Relationship Id="rId78" Type="http://schemas.openxmlformats.org/officeDocument/2006/relationships/image" Target="media/image40.wmf"/><Relationship Id="rId94" Type="http://schemas.openxmlformats.org/officeDocument/2006/relationships/image" Target="media/image54.wmf"/><Relationship Id="rId99" Type="http://schemas.openxmlformats.org/officeDocument/2006/relationships/oleObject" Target="embeddings/oleObject26.bin"/><Relationship Id="rId101" Type="http://schemas.openxmlformats.org/officeDocument/2006/relationships/image" Target="media/image58.emf"/><Relationship Id="rId122" Type="http://schemas.openxmlformats.org/officeDocument/2006/relationships/image" Target="media/image71.wmf"/><Relationship Id="rId143" Type="http://schemas.openxmlformats.org/officeDocument/2006/relationships/oleObject" Target="embeddings/oleObject41.bin"/><Relationship Id="rId148" Type="http://schemas.openxmlformats.org/officeDocument/2006/relationships/image" Target="media/image92.emf"/><Relationship Id="rId164" Type="http://schemas.openxmlformats.org/officeDocument/2006/relationships/image" Target="media/image92.wmf"/><Relationship Id="rId169" Type="http://schemas.openxmlformats.org/officeDocument/2006/relationships/image" Target="media/image97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9.png"/><Relationship Id="rId1" Type="http://schemas.openxmlformats.org/officeDocument/2006/relationships/image" Target="media/image9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605DE0EC-96E8-4FE9-9B96-206A84AEDE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8</Words>
  <Characters>2329</Characters>
  <Application>Microsoft Office Word</Application>
  <DocSecurity>0</DocSecurity>
  <Lines>19</Lines>
  <Paragraphs>5</Paragraphs>
  <ScaleCrop>false</ScaleCrop>
  <Company/>
  <LinksUpToDate>false</LinksUpToDate>
  <CharactersWithSpaces>2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4</cp:revision>
  <dcterms:created xsi:type="dcterms:W3CDTF">2018-07-08T12:20:00Z</dcterms:created>
  <dcterms:modified xsi:type="dcterms:W3CDTF">2018-07-08T13:48:00Z</dcterms:modified>
</cp:coreProperties>
</file>